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420" r:id="rId2"/>
    <p:sldId id="644" r:id="rId3"/>
    <p:sldId id="721" r:id="rId4"/>
    <p:sldId id="794" r:id="rId5"/>
    <p:sldId id="752" r:id="rId6"/>
    <p:sldId id="793" r:id="rId7"/>
    <p:sldId id="788" r:id="rId8"/>
    <p:sldId id="789" r:id="rId9"/>
    <p:sldId id="790" r:id="rId10"/>
    <p:sldId id="791" r:id="rId11"/>
    <p:sldId id="792" r:id="rId12"/>
    <p:sldId id="674" r:id="rId13"/>
    <p:sldId id="784" r:id="rId14"/>
    <p:sldId id="785" r:id="rId15"/>
    <p:sldId id="786" r:id="rId16"/>
    <p:sldId id="783" r:id="rId17"/>
    <p:sldId id="787" r:id="rId1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521415D9-36F7-43E2-AB2F-B90AF26B5E84}">
      <p14:sectionLst xmlns:p14="http://schemas.microsoft.com/office/powerpoint/2010/main">
        <p14:section name="Default Section" id="{E46F2929-5E53-4BE7-ABA6-A75465EB8F92}">
          <p14:sldIdLst>
            <p14:sldId id="420"/>
            <p14:sldId id="644"/>
            <p14:sldId id="721"/>
            <p14:sldId id="794"/>
            <p14:sldId id="752"/>
            <p14:sldId id="793"/>
            <p14:sldId id="788"/>
            <p14:sldId id="789"/>
            <p14:sldId id="790"/>
            <p14:sldId id="791"/>
            <p14:sldId id="792"/>
            <p14:sldId id="674"/>
            <p14:sldId id="784"/>
            <p14:sldId id="785"/>
            <p14:sldId id="786"/>
            <p14:sldId id="783"/>
            <p14:sldId id="787"/>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0066"/>
    <a:srgbClr val="4949E7"/>
    <a:srgbClr val="EC3A3B"/>
    <a:srgbClr val="69E781"/>
    <a:srgbClr val="CC00CC"/>
    <a:srgbClr val="800080"/>
    <a:srgbClr val="FF33CC"/>
    <a:srgbClr val="FF3399"/>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43" autoAdjust="0"/>
    <p:restoredTop sz="94624" autoAdjust="0"/>
  </p:normalViewPr>
  <p:slideViewPr>
    <p:cSldViewPr>
      <p:cViewPr varScale="1">
        <p:scale>
          <a:sx n="59" d="100"/>
          <a:sy n="59" d="100"/>
        </p:scale>
        <p:origin x="1108" y="9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2A0AA93-AE50-457A-A186-5D0657C3D52D}" type="doc">
      <dgm:prSet loTypeId="urn:microsoft.com/office/officeart/2005/8/layout/list1" loCatId="list" qsTypeId="urn:microsoft.com/office/officeart/2005/8/quickstyle/3d2" qsCatId="3D" csTypeId="urn:microsoft.com/office/officeart/2005/8/colors/accent2_2" csCatId="accent2" phldr="1"/>
      <dgm:spPr/>
    </dgm:pt>
    <dgm:pt modelId="{7137981E-7C2E-4F2C-9B72-C6419CEDF861}">
      <dgm:prSet phldrT="[Text]" custT="1"/>
      <dgm:spPr>
        <a:solidFill>
          <a:srgbClr val="92D050"/>
        </a:solidFill>
        <a:ln>
          <a:noFill/>
        </a:ln>
      </dgm:spPr>
      <dgm:t>
        <a:bodyPr/>
        <a:lstStyle/>
        <a:p>
          <a:r>
            <a:rPr lang="en-US" sz="4800">
              <a:latin typeface="#9Slide03 Bebas Neue Bold" panose="020B0606020202050201" pitchFamily="34" charset="0"/>
            </a:rPr>
            <a:t>TỐC ĐỘ PHẢN ỨNG</a:t>
          </a:r>
        </a:p>
      </dgm:t>
    </dgm:pt>
    <dgm:pt modelId="{912CF3E2-AA39-4158-AD84-65F1B0005DE8}" type="parTrans" cxnId="{713CCF7F-3E3B-47B6-AB70-756BCF34D87F}">
      <dgm:prSet/>
      <dgm:spPr/>
      <dgm:t>
        <a:bodyPr/>
        <a:lstStyle/>
        <a:p>
          <a:endParaRPr lang="en-US" sz="2400">
            <a:latin typeface="#9Slide03 Bebas Neue Bold" panose="020B0606020202050201" pitchFamily="34" charset="0"/>
          </a:endParaRPr>
        </a:p>
      </dgm:t>
    </dgm:pt>
    <dgm:pt modelId="{42458575-5EF5-4FE9-BCDE-46C784ABE541}" type="sibTrans" cxnId="{713CCF7F-3E3B-47B6-AB70-756BCF34D87F}">
      <dgm:prSet/>
      <dgm:spPr/>
      <dgm:t>
        <a:bodyPr/>
        <a:lstStyle/>
        <a:p>
          <a:endParaRPr lang="en-US" sz="2400">
            <a:latin typeface="#9Slide03 Bebas Neue Bold" panose="020B0606020202050201" pitchFamily="34" charset="0"/>
          </a:endParaRPr>
        </a:p>
      </dgm:t>
    </dgm:pt>
    <dgm:pt modelId="{35C8BAA9-5697-4CA5-9296-85FF82CA05D6}">
      <dgm:prSet phldrT="[Text]" custT="1"/>
      <dgm:spPr>
        <a:solidFill>
          <a:srgbClr val="FFC000"/>
        </a:solidFill>
        <a:ln>
          <a:noFill/>
        </a:ln>
      </dgm:spPr>
      <dgm:t>
        <a:bodyPr/>
        <a:lstStyle/>
        <a:p>
          <a:r>
            <a:rPr lang="en-US" sz="4800">
              <a:latin typeface="#9Slide03 Bebas Neue Bold" panose="020B0606020202050201" pitchFamily="34" charset="0"/>
            </a:rPr>
            <a:t>BIỂU THỨC TỐC ĐỘ PHẢN ỨNG</a:t>
          </a:r>
        </a:p>
      </dgm:t>
    </dgm:pt>
    <dgm:pt modelId="{B521DEF8-D8E7-4910-805F-B5407F8E74BC}" type="parTrans" cxnId="{4F25785D-67A4-4A57-99F7-BF96C9753FD9}">
      <dgm:prSet/>
      <dgm:spPr/>
      <dgm:t>
        <a:bodyPr/>
        <a:lstStyle/>
        <a:p>
          <a:endParaRPr lang="en-US" sz="2400">
            <a:latin typeface="#9Slide03 Bebas Neue Bold" panose="020B0606020202050201" pitchFamily="34" charset="0"/>
          </a:endParaRPr>
        </a:p>
      </dgm:t>
    </dgm:pt>
    <dgm:pt modelId="{0FDB53DF-A90B-43D7-8251-FABC9AD2648E}" type="sibTrans" cxnId="{4F25785D-67A4-4A57-99F7-BF96C9753FD9}">
      <dgm:prSet/>
      <dgm:spPr/>
      <dgm:t>
        <a:bodyPr/>
        <a:lstStyle/>
        <a:p>
          <a:endParaRPr lang="en-US" sz="2400">
            <a:latin typeface="#9Slide03 Bebas Neue Bold" panose="020B0606020202050201" pitchFamily="34" charset="0"/>
          </a:endParaRPr>
        </a:p>
      </dgm:t>
    </dgm:pt>
    <dgm:pt modelId="{3D6253D4-C3A5-4334-B16E-87470DE8D883}" type="pres">
      <dgm:prSet presAssocID="{D2A0AA93-AE50-457A-A186-5D0657C3D52D}" presName="linear" presStyleCnt="0">
        <dgm:presLayoutVars>
          <dgm:dir/>
          <dgm:animLvl val="lvl"/>
          <dgm:resizeHandles val="exact"/>
        </dgm:presLayoutVars>
      </dgm:prSet>
      <dgm:spPr/>
    </dgm:pt>
    <dgm:pt modelId="{B661E96F-94A3-4573-8C70-AB5966B8692C}" type="pres">
      <dgm:prSet presAssocID="{7137981E-7C2E-4F2C-9B72-C6419CEDF861}" presName="parentLin" presStyleCnt="0"/>
      <dgm:spPr/>
    </dgm:pt>
    <dgm:pt modelId="{0045FE9B-AACE-455B-A794-DCC3CE163EFB}" type="pres">
      <dgm:prSet presAssocID="{7137981E-7C2E-4F2C-9B72-C6419CEDF861}" presName="parentLeftMargin" presStyleLbl="node1" presStyleIdx="0" presStyleCnt="2"/>
      <dgm:spPr/>
    </dgm:pt>
    <dgm:pt modelId="{D78223CF-EA93-4C61-A3EC-A93CDAC2C0C7}" type="pres">
      <dgm:prSet presAssocID="{7137981E-7C2E-4F2C-9B72-C6419CEDF861}" presName="parentText" presStyleLbl="node1" presStyleIdx="0" presStyleCnt="2" custScaleX="126516" custScaleY="51448" custLinFactNeighborY="-27018">
        <dgm:presLayoutVars>
          <dgm:chMax val="0"/>
          <dgm:bulletEnabled val="1"/>
        </dgm:presLayoutVars>
      </dgm:prSet>
      <dgm:spPr/>
    </dgm:pt>
    <dgm:pt modelId="{9E31BCE0-D01A-46A8-BC6E-75602AB71FD0}" type="pres">
      <dgm:prSet presAssocID="{7137981E-7C2E-4F2C-9B72-C6419CEDF861}" presName="negativeSpace" presStyleCnt="0"/>
      <dgm:spPr/>
    </dgm:pt>
    <dgm:pt modelId="{DEBDB3EA-AA86-4993-A3D3-5C94A85C199A}" type="pres">
      <dgm:prSet presAssocID="{7137981E-7C2E-4F2C-9B72-C6419CEDF861}" presName="childText" presStyleLbl="conFgAcc1" presStyleIdx="0" presStyleCnt="2" custScaleY="65934" custLinFactNeighborY="-59480">
        <dgm:presLayoutVars>
          <dgm:bulletEnabled val="1"/>
        </dgm:presLayoutVars>
      </dgm:prSet>
      <dgm:spPr/>
    </dgm:pt>
    <dgm:pt modelId="{D18DF460-4E0E-48F9-97B3-E28037953F3B}" type="pres">
      <dgm:prSet presAssocID="{42458575-5EF5-4FE9-BCDE-46C784ABE541}" presName="spaceBetweenRectangles" presStyleCnt="0"/>
      <dgm:spPr/>
    </dgm:pt>
    <dgm:pt modelId="{320F4A16-8553-4605-87D6-EADE9D793CAD}" type="pres">
      <dgm:prSet presAssocID="{35C8BAA9-5697-4CA5-9296-85FF82CA05D6}" presName="parentLin" presStyleCnt="0"/>
      <dgm:spPr/>
    </dgm:pt>
    <dgm:pt modelId="{6CEE0624-66CB-4074-8B32-A1B5045B8DEB}" type="pres">
      <dgm:prSet presAssocID="{35C8BAA9-5697-4CA5-9296-85FF82CA05D6}" presName="parentLeftMargin" presStyleLbl="node1" presStyleIdx="0" presStyleCnt="2"/>
      <dgm:spPr/>
    </dgm:pt>
    <dgm:pt modelId="{083AD768-37C4-4681-B819-06866437D891}" type="pres">
      <dgm:prSet presAssocID="{35C8BAA9-5697-4CA5-9296-85FF82CA05D6}" presName="parentText" presStyleLbl="node1" presStyleIdx="1" presStyleCnt="2" custScaleX="126516" custScaleY="51448" custLinFactNeighborY="-11528">
        <dgm:presLayoutVars>
          <dgm:chMax val="0"/>
          <dgm:bulletEnabled val="1"/>
        </dgm:presLayoutVars>
      </dgm:prSet>
      <dgm:spPr/>
    </dgm:pt>
    <dgm:pt modelId="{2786BD3B-3C6F-4179-95BE-979378B67226}" type="pres">
      <dgm:prSet presAssocID="{35C8BAA9-5697-4CA5-9296-85FF82CA05D6}" presName="negativeSpace" presStyleCnt="0"/>
      <dgm:spPr/>
    </dgm:pt>
    <dgm:pt modelId="{EB0B3DB8-E654-415F-A022-96C92D3301FC}" type="pres">
      <dgm:prSet presAssocID="{35C8BAA9-5697-4CA5-9296-85FF82CA05D6}" presName="childText" presStyleLbl="conFgAcc1" presStyleIdx="1" presStyleCnt="2" custScaleY="65934" custLinFactNeighborY="15339">
        <dgm:presLayoutVars>
          <dgm:bulletEnabled val="1"/>
        </dgm:presLayoutVars>
      </dgm:prSet>
      <dgm:spPr/>
    </dgm:pt>
  </dgm:ptLst>
  <dgm:cxnLst>
    <dgm:cxn modelId="{4F25785D-67A4-4A57-99F7-BF96C9753FD9}" srcId="{D2A0AA93-AE50-457A-A186-5D0657C3D52D}" destId="{35C8BAA9-5697-4CA5-9296-85FF82CA05D6}" srcOrd="1" destOrd="0" parTransId="{B521DEF8-D8E7-4910-805F-B5407F8E74BC}" sibTransId="{0FDB53DF-A90B-43D7-8251-FABC9AD2648E}"/>
    <dgm:cxn modelId="{81A73341-F4E1-4096-8427-E46F1547A1C0}" type="presOf" srcId="{7137981E-7C2E-4F2C-9B72-C6419CEDF861}" destId="{0045FE9B-AACE-455B-A794-DCC3CE163EFB}" srcOrd="0" destOrd="0" presId="urn:microsoft.com/office/officeart/2005/8/layout/list1"/>
    <dgm:cxn modelId="{0DF98C59-7693-4F58-91CA-A60F3C3F2EB5}" type="presOf" srcId="{7137981E-7C2E-4F2C-9B72-C6419CEDF861}" destId="{D78223CF-EA93-4C61-A3EC-A93CDAC2C0C7}" srcOrd="1" destOrd="0" presId="urn:microsoft.com/office/officeart/2005/8/layout/list1"/>
    <dgm:cxn modelId="{713CCF7F-3E3B-47B6-AB70-756BCF34D87F}" srcId="{D2A0AA93-AE50-457A-A186-5D0657C3D52D}" destId="{7137981E-7C2E-4F2C-9B72-C6419CEDF861}" srcOrd="0" destOrd="0" parTransId="{912CF3E2-AA39-4158-AD84-65F1B0005DE8}" sibTransId="{42458575-5EF5-4FE9-BCDE-46C784ABE541}"/>
    <dgm:cxn modelId="{C9E71790-DF17-4D72-BCAC-218CC1C10BE0}" type="presOf" srcId="{35C8BAA9-5697-4CA5-9296-85FF82CA05D6}" destId="{083AD768-37C4-4681-B819-06866437D891}" srcOrd="1" destOrd="0" presId="urn:microsoft.com/office/officeart/2005/8/layout/list1"/>
    <dgm:cxn modelId="{DFA12FC3-FD3C-4F5F-94C5-F73D67905DBC}" type="presOf" srcId="{D2A0AA93-AE50-457A-A186-5D0657C3D52D}" destId="{3D6253D4-C3A5-4334-B16E-87470DE8D883}" srcOrd="0" destOrd="0" presId="urn:microsoft.com/office/officeart/2005/8/layout/list1"/>
    <dgm:cxn modelId="{93DA13D1-6B28-4715-A92D-711BC701AD3F}" type="presOf" srcId="{35C8BAA9-5697-4CA5-9296-85FF82CA05D6}" destId="{6CEE0624-66CB-4074-8B32-A1B5045B8DEB}" srcOrd="0" destOrd="0" presId="urn:microsoft.com/office/officeart/2005/8/layout/list1"/>
    <dgm:cxn modelId="{D3F8C9B8-F0A2-4869-983A-66F633302839}" type="presParOf" srcId="{3D6253D4-C3A5-4334-B16E-87470DE8D883}" destId="{B661E96F-94A3-4573-8C70-AB5966B8692C}" srcOrd="0" destOrd="0" presId="urn:microsoft.com/office/officeart/2005/8/layout/list1"/>
    <dgm:cxn modelId="{F8C9AE65-D1CD-4209-8F8F-B85732CB0D67}" type="presParOf" srcId="{B661E96F-94A3-4573-8C70-AB5966B8692C}" destId="{0045FE9B-AACE-455B-A794-DCC3CE163EFB}" srcOrd="0" destOrd="0" presId="urn:microsoft.com/office/officeart/2005/8/layout/list1"/>
    <dgm:cxn modelId="{EC456E35-A01C-45CD-867F-100DEAAFC3A6}" type="presParOf" srcId="{B661E96F-94A3-4573-8C70-AB5966B8692C}" destId="{D78223CF-EA93-4C61-A3EC-A93CDAC2C0C7}" srcOrd="1" destOrd="0" presId="urn:microsoft.com/office/officeart/2005/8/layout/list1"/>
    <dgm:cxn modelId="{1B7953B3-659D-4510-BA34-588B5DA3821E}" type="presParOf" srcId="{3D6253D4-C3A5-4334-B16E-87470DE8D883}" destId="{9E31BCE0-D01A-46A8-BC6E-75602AB71FD0}" srcOrd="1" destOrd="0" presId="urn:microsoft.com/office/officeart/2005/8/layout/list1"/>
    <dgm:cxn modelId="{1E5E15A1-A3CD-413A-8884-99344A94847D}" type="presParOf" srcId="{3D6253D4-C3A5-4334-B16E-87470DE8D883}" destId="{DEBDB3EA-AA86-4993-A3D3-5C94A85C199A}" srcOrd="2" destOrd="0" presId="urn:microsoft.com/office/officeart/2005/8/layout/list1"/>
    <dgm:cxn modelId="{2B70B000-06F2-4896-A28D-5EEF5CB69444}" type="presParOf" srcId="{3D6253D4-C3A5-4334-B16E-87470DE8D883}" destId="{D18DF460-4E0E-48F9-97B3-E28037953F3B}" srcOrd="3" destOrd="0" presId="urn:microsoft.com/office/officeart/2005/8/layout/list1"/>
    <dgm:cxn modelId="{E3198CA6-56A8-4074-8682-6F50EEEFACA5}" type="presParOf" srcId="{3D6253D4-C3A5-4334-B16E-87470DE8D883}" destId="{320F4A16-8553-4605-87D6-EADE9D793CAD}" srcOrd="4" destOrd="0" presId="urn:microsoft.com/office/officeart/2005/8/layout/list1"/>
    <dgm:cxn modelId="{D04C97B6-3023-437A-849B-8CEC2D3DA044}" type="presParOf" srcId="{320F4A16-8553-4605-87D6-EADE9D793CAD}" destId="{6CEE0624-66CB-4074-8B32-A1B5045B8DEB}" srcOrd="0" destOrd="0" presId="urn:microsoft.com/office/officeart/2005/8/layout/list1"/>
    <dgm:cxn modelId="{FCCECA2D-1E8F-4152-9293-137A0F13C611}" type="presParOf" srcId="{320F4A16-8553-4605-87D6-EADE9D793CAD}" destId="{083AD768-37C4-4681-B819-06866437D891}" srcOrd="1" destOrd="0" presId="urn:microsoft.com/office/officeart/2005/8/layout/list1"/>
    <dgm:cxn modelId="{107C2CE5-4D83-4B08-88F3-40C661AFC18F}" type="presParOf" srcId="{3D6253D4-C3A5-4334-B16E-87470DE8D883}" destId="{2786BD3B-3C6F-4179-95BE-979378B67226}" srcOrd="5" destOrd="0" presId="urn:microsoft.com/office/officeart/2005/8/layout/list1"/>
    <dgm:cxn modelId="{F1D46404-2A5F-408B-9A22-73A6DD535E96}" type="presParOf" srcId="{3D6253D4-C3A5-4334-B16E-87470DE8D883}" destId="{EB0B3DB8-E654-415F-A022-96C92D3301FC}" srcOrd="6" destOrd="0" presId="urn:microsoft.com/office/officeart/2005/8/layout/list1"/>
  </dgm:cxnLst>
  <dgm:bg>
    <a:solidFill>
      <a:schemeClr val="bg1"/>
    </a:solidFill>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BDB3EA-AA86-4993-A3D3-5C94A85C199A}">
      <dsp:nvSpPr>
        <dsp:cNvPr id="0" name=""/>
        <dsp:cNvSpPr/>
      </dsp:nvSpPr>
      <dsp:spPr>
        <a:xfrm>
          <a:off x="0" y="1262792"/>
          <a:ext cx="9756000" cy="1079998"/>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D78223CF-EA93-4C61-A3EC-A93CDAC2C0C7}">
      <dsp:nvSpPr>
        <dsp:cNvPr id="0" name=""/>
        <dsp:cNvSpPr/>
      </dsp:nvSpPr>
      <dsp:spPr>
        <a:xfrm>
          <a:off x="487800" y="925361"/>
          <a:ext cx="8640030" cy="987184"/>
        </a:xfrm>
        <a:prstGeom prst="roundRect">
          <a:avLst/>
        </a:prstGeom>
        <a:solidFill>
          <a:srgbClr val="92D05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58128" tIns="0" rIns="258128" bIns="0" numCol="1" spcCol="1270" anchor="ctr" anchorCtr="0">
          <a:noAutofit/>
        </a:bodyPr>
        <a:lstStyle/>
        <a:p>
          <a:pPr marL="0" lvl="0" indent="0" algn="l" defTabSz="2133600">
            <a:lnSpc>
              <a:spcPct val="90000"/>
            </a:lnSpc>
            <a:spcBef>
              <a:spcPct val="0"/>
            </a:spcBef>
            <a:spcAft>
              <a:spcPct val="35000"/>
            </a:spcAft>
            <a:buNone/>
          </a:pPr>
          <a:r>
            <a:rPr lang="en-US" sz="4800" kern="1200">
              <a:latin typeface="#9Slide03 Bebas Neue Bold" panose="020B0606020202050201" pitchFamily="34" charset="0"/>
            </a:rPr>
            <a:t>TỐC ĐỘ PHẢN ỨNG</a:t>
          </a:r>
        </a:p>
      </dsp:txBody>
      <dsp:txXfrm>
        <a:off x="535990" y="973551"/>
        <a:ext cx="8543650" cy="890804"/>
      </dsp:txXfrm>
    </dsp:sp>
    <dsp:sp modelId="{EB0B3DB8-E654-415F-A022-96C92D3301FC}">
      <dsp:nvSpPr>
        <dsp:cNvPr id="0" name=""/>
        <dsp:cNvSpPr/>
      </dsp:nvSpPr>
      <dsp:spPr>
        <a:xfrm>
          <a:off x="0" y="3077513"/>
          <a:ext cx="9756000" cy="1079998"/>
        </a:xfrm>
        <a:prstGeom prst="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083AD768-37C4-4681-B819-06866437D891}">
      <dsp:nvSpPr>
        <dsp:cNvPr id="0" name=""/>
        <dsp:cNvSpPr/>
      </dsp:nvSpPr>
      <dsp:spPr>
        <a:xfrm>
          <a:off x="487800" y="2681367"/>
          <a:ext cx="8640030" cy="987184"/>
        </a:xfrm>
        <a:prstGeom prst="roundRect">
          <a:avLst/>
        </a:prstGeom>
        <a:solidFill>
          <a:srgbClr val="FFC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58128" tIns="0" rIns="258128" bIns="0" numCol="1" spcCol="1270" anchor="ctr" anchorCtr="0">
          <a:noAutofit/>
        </a:bodyPr>
        <a:lstStyle/>
        <a:p>
          <a:pPr marL="0" lvl="0" indent="0" algn="l" defTabSz="2133600">
            <a:lnSpc>
              <a:spcPct val="90000"/>
            </a:lnSpc>
            <a:spcBef>
              <a:spcPct val="0"/>
            </a:spcBef>
            <a:spcAft>
              <a:spcPct val="35000"/>
            </a:spcAft>
            <a:buNone/>
          </a:pPr>
          <a:r>
            <a:rPr lang="en-US" sz="4800" kern="1200">
              <a:latin typeface="#9Slide03 Bebas Neue Bold" panose="020B0606020202050201" pitchFamily="34" charset="0"/>
            </a:rPr>
            <a:t>BIỂU THỨC TỐC ĐỘ PHẢN ỨNG</a:t>
          </a:r>
        </a:p>
      </dsp:txBody>
      <dsp:txXfrm>
        <a:off x="535990" y="2729557"/>
        <a:ext cx="8543650" cy="890804"/>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583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83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583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92A25DB-5153-4B4B-8B7F-C3999BBEC18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ó nhiều yếu tố ảnh hưởng đến tốc độ phản ứng: nồng độ các chất tham gia, nhiệt độ phản ứng, áp suất đối với chất tham gia là chất khí, diện tích bề mặt tiếp xúc, chất xúc tác, dung môi hòa tan,….</a:t>
            </a:r>
          </a:p>
        </p:txBody>
      </p:sp>
      <p:sp>
        <p:nvSpPr>
          <p:cNvPr id="4" name="Slide Number Placeholder 3"/>
          <p:cNvSpPr>
            <a:spLocks noGrp="1"/>
          </p:cNvSpPr>
          <p:nvPr>
            <p:ph type="sldNum" sz="quarter" idx="5"/>
          </p:nvPr>
        </p:nvSpPr>
        <p:spPr/>
        <p:txBody>
          <a:bodyPr/>
          <a:lstStyle/>
          <a:p>
            <a:pPr>
              <a:defRPr/>
            </a:pPr>
            <a:fld id="{B92A25DB-5153-4B4B-8B7F-C3999BBEC181}" type="slidenum">
              <a:rPr lang="en-US" altLang="en-US" smtClean="0"/>
              <a:pPr>
                <a:defRPr/>
              </a:pPr>
              <a:t>12</a:t>
            </a:fld>
            <a:endParaRPr lang="en-US" altLang="en-US"/>
          </a:p>
        </p:txBody>
      </p:sp>
    </p:spTree>
    <p:extLst>
      <p:ext uri="{BB962C8B-B14F-4D97-AF65-F5344CB8AC3E}">
        <p14:creationId xmlns:p14="http://schemas.microsoft.com/office/powerpoint/2010/main" val="1753502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4"/>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178" indent="0" algn="ctr">
              <a:buNone/>
              <a:defRPr/>
            </a:lvl2pPr>
            <a:lvl3pPr marL="914354" indent="0" algn="ctr">
              <a:buNone/>
              <a:defRPr/>
            </a:lvl3pPr>
            <a:lvl4pPr marL="1371532" indent="0" algn="ctr">
              <a:buNone/>
              <a:defRPr/>
            </a:lvl4pPr>
            <a:lvl5pPr marL="1828709" indent="0" algn="ctr">
              <a:buNone/>
              <a:defRPr/>
            </a:lvl5pPr>
            <a:lvl6pPr marL="2285886" indent="0" algn="ctr">
              <a:buNone/>
              <a:defRPr/>
            </a:lvl6pPr>
            <a:lvl7pPr marL="2743062" indent="0" algn="ctr">
              <a:buNone/>
              <a:defRPr/>
            </a:lvl7pPr>
            <a:lvl8pPr marL="3200240" indent="0" algn="ctr">
              <a:buNone/>
              <a:defRPr/>
            </a:lvl8pPr>
            <a:lvl9pPr marL="3657418"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AC03CC-8D23-4E52-BB46-B5D1BF488276}" type="slidenum">
              <a:rPr lang="en-US" altLang="en-US"/>
              <a:pPr>
                <a:defRPr/>
              </a:pPr>
              <a:t>‹#›</a:t>
            </a:fld>
            <a:endParaRPr lang="en-US" altLang="en-US"/>
          </a:p>
        </p:txBody>
      </p:sp>
    </p:spTree>
    <p:extLst>
      <p:ext uri="{BB962C8B-B14F-4D97-AF65-F5344CB8AC3E}">
        <p14:creationId xmlns:p14="http://schemas.microsoft.com/office/powerpoint/2010/main" val="3743101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757AF38-5C18-4AB5-BBED-52517B10DD24}" type="slidenum">
              <a:rPr lang="en-US" altLang="en-US"/>
              <a:pPr>
                <a:defRPr/>
              </a:pPr>
              <a:t>‹#›</a:t>
            </a:fld>
            <a:endParaRPr lang="en-US" altLang="en-US"/>
          </a:p>
        </p:txBody>
      </p:sp>
    </p:spTree>
    <p:extLst>
      <p:ext uri="{BB962C8B-B14F-4D97-AF65-F5344CB8AC3E}">
        <p14:creationId xmlns:p14="http://schemas.microsoft.com/office/powerpoint/2010/main" val="7748720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7"/>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7"/>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95C1EA5-9A8E-4AD9-9AEE-471B39B60A42}" type="slidenum">
              <a:rPr lang="en-US" altLang="en-US"/>
              <a:pPr>
                <a:defRPr/>
              </a:pPr>
              <a:t>‹#›</a:t>
            </a:fld>
            <a:endParaRPr lang="en-US" altLang="en-US"/>
          </a:p>
        </p:txBody>
      </p:sp>
    </p:spTree>
    <p:extLst>
      <p:ext uri="{BB962C8B-B14F-4D97-AF65-F5344CB8AC3E}">
        <p14:creationId xmlns:p14="http://schemas.microsoft.com/office/powerpoint/2010/main" val="39509962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97"/>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97"/>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A69668D-9791-448D-8CD9-8A627995F9C6}" type="slidenum">
              <a:rPr lang="en-US" altLang="en-US"/>
              <a:pPr>
                <a:defRPr/>
              </a:pPr>
              <a:t>‹#›</a:t>
            </a:fld>
            <a:endParaRPr lang="en-US" altLang="en-US"/>
          </a:p>
        </p:txBody>
      </p:sp>
    </p:spTree>
    <p:extLst>
      <p:ext uri="{BB962C8B-B14F-4D97-AF65-F5344CB8AC3E}">
        <p14:creationId xmlns:p14="http://schemas.microsoft.com/office/powerpoint/2010/main" val="29359602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97"/>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A3F10F5-6CC0-449A-B008-1BAC19D381BC}" type="slidenum">
              <a:rPr lang="en-US" altLang="en-US"/>
              <a:pPr>
                <a:defRPr/>
              </a:pPr>
              <a:t>‹#›</a:t>
            </a:fld>
            <a:endParaRPr lang="en-US" altLang="en-US"/>
          </a:p>
        </p:txBody>
      </p:sp>
    </p:spTree>
    <p:extLst>
      <p:ext uri="{BB962C8B-B14F-4D97-AF65-F5344CB8AC3E}">
        <p14:creationId xmlns:p14="http://schemas.microsoft.com/office/powerpoint/2010/main" val="8293893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7"/>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9A0834-812B-498C-815E-BCC5C2CD925B}" type="slidenum">
              <a:rPr lang="en-US" altLang="en-US"/>
              <a:pPr>
                <a:defRPr/>
              </a:pPr>
              <a:t>‹#›</a:t>
            </a:fld>
            <a:endParaRPr lang="en-US" altLang="en-US"/>
          </a:p>
        </p:txBody>
      </p:sp>
    </p:spTree>
    <p:extLst>
      <p:ext uri="{BB962C8B-B14F-4D97-AF65-F5344CB8AC3E}">
        <p14:creationId xmlns:p14="http://schemas.microsoft.com/office/powerpoint/2010/main" val="9765096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SmartArt Placeholder 2"/>
          <p:cNvSpPr>
            <a:spLocks noGrp="1"/>
          </p:cNvSpPr>
          <p:nvPr>
            <p:ph type="dgm" idx="1"/>
          </p:nvPr>
        </p:nvSpPr>
        <p:spPr>
          <a:xfrm>
            <a:off x="609600" y="1600206"/>
            <a:ext cx="109728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A893CE9-36CE-401D-8FB1-3A57CA57C1F9}" type="slidenum">
              <a:rPr lang="en-US" altLang="en-US"/>
              <a:pPr>
                <a:defRPr/>
              </a:pPr>
              <a:t>‹#›</a:t>
            </a:fld>
            <a:endParaRPr lang="en-US" altLang="en-US"/>
          </a:p>
        </p:txBody>
      </p:sp>
    </p:spTree>
    <p:extLst>
      <p:ext uri="{BB962C8B-B14F-4D97-AF65-F5344CB8AC3E}">
        <p14:creationId xmlns:p14="http://schemas.microsoft.com/office/powerpoint/2010/main" val="112157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6E68B0-C89A-4B0B-8720-2A293FDA69D8}" type="slidenum">
              <a:rPr lang="en-US" altLang="en-US"/>
              <a:pPr>
                <a:defRPr/>
              </a:pPr>
              <a:t>‹#›</a:t>
            </a:fld>
            <a:endParaRPr lang="en-US" altLang="en-US"/>
          </a:p>
        </p:txBody>
      </p:sp>
    </p:spTree>
    <p:extLst>
      <p:ext uri="{BB962C8B-B14F-4D97-AF65-F5344CB8AC3E}">
        <p14:creationId xmlns:p14="http://schemas.microsoft.com/office/powerpoint/2010/main" val="32280060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9"/>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178" indent="0">
              <a:buNone/>
              <a:defRPr sz="1800"/>
            </a:lvl2pPr>
            <a:lvl3pPr marL="914354" indent="0">
              <a:buNone/>
              <a:defRPr sz="1600"/>
            </a:lvl3pPr>
            <a:lvl4pPr marL="1371532" indent="0">
              <a:buNone/>
              <a:defRPr sz="1400"/>
            </a:lvl4pPr>
            <a:lvl5pPr marL="1828709" indent="0">
              <a:buNone/>
              <a:defRPr sz="1400"/>
            </a:lvl5pPr>
            <a:lvl6pPr marL="2285886" indent="0">
              <a:buNone/>
              <a:defRPr sz="1400"/>
            </a:lvl6pPr>
            <a:lvl7pPr marL="2743062" indent="0">
              <a:buNone/>
              <a:defRPr sz="1400"/>
            </a:lvl7pPr>
            <a:lvl8pPr marL="3200240" indent="0">
              <a:buNone/>
              <a:defRPr sz="1400"/>
            </a:lvl8pPr>
            <a:lvl9pPr marL="3657418"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724A4D-FA5B-47C8-A134-53781D36473A}" type="slidenum">
              <a:rPr lang="en-US" altLang="en-US"/>
              <a:pPr>
                <a:defRPr/>
              </a:pPr>
              <a:t>‹#›</a:t>
            </a:fld>
            <a:endParaRPr lang="en-US" altLang="en-US"/>
          </a:p>
        </p:txBody>
      </p:sp>
    </p:spTree>
    <p:extLst>
      <p:ext uri="{BB962C8B-B14F-4D97-AF65-F5344CB8AC3E}">
        <p14:creationId xmlns:p14="http://schemas.microsoft.com/office/powerpoint/2010/main" val="2531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61AAC2A-1EA3-4224-917F-133EEBC7E9F5}" type="slidenum">
              <a:rPr lang="en-US" altLang="en-US"/>
              <a:pPr>
                <a:defRPr/>
              </a:pPr>
              <a:t>‹#›</a:t>
            </a:fld>
            <a:endParaRPr lang="en-US" altLang="en-US"/>
          </a:p>
        </p:txBody>
      </p:sp>
    </p:spTree>
    <p:extLst>
      <p:ext uri="{BB962C8B-B14F-4D97-AF65-F5344CB8AC3E}">
        <p14:creationId xmlns:p14="http://schemas.microsoft.com/office/powerpoint/2010/main" val="2897443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178" indent="0">
              <a:buNone/>
              <a:defRPr sz="2000" b="1"/>
            </a:lvl2pPr>
            <a:lvl3pPr marL="914354" indent="0">
              <a:buNone/>
              <a:defRPr sz="1800" b="1"/>
            </a:lvl3pPr>
            <a:lvl4pPr marL="1371532" indent="0">
              <a:buNone/>
              <a:defRPr sz="1600" b="1"/>
            </a:lvl4pPr>
            <a:lvl5pPr marL="1828709" indent="0">
              <a:buNone/>
              <a:defRPr sz="1600" b="1"/>
            </a:lvl5pPr>
            <a:lvl6pPr marL="2285886" indent="0">
              <a:buNone/>
              <a:defRPr sz="1600" b="1"/>
            </a:lvl6pPr>
            <a:lvl7pPr marL="2743062" indent="0">
              <a:buNone/>
              <a:defRPr sz="1600" b="1"/>
            </a:lvl7pPr>
            <a:lvl8pPr marL="3200240" indent="0">
              <a:buNone/>
              <a:defRPr sz="1600" b="1"/>
            </a:lvl8pPr>
            <a:lvl9pPr marL="365741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CA85B00-7BC8-4737-8CCB-0F15FFC7B058}" type="slidenum">
              <a:rPr lang="en-US" altLang="en-US"/>
              <a:pPr>
                <a:defRPr/>
              </a:pPr>
              <a:t>‹#›</a:t>
            </a:fld>
            <a:endParaRPr lang="en-US" altLang="en-US"/>
          </a:p>
        </p:txBody>
      </p:sp>
    </p:spTree>
    <p:extLst>
      <p:ext uri="{BB962C8B-B14F-4D97-AF65-F5344CB8AC3E}">
        <p14:creationId xmlns:p14="http://schemas.microsoft.com/office/powerpoint/2010/main" val="2074709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A74762-7634-4303-ACC0-D0B4A7EA8616}" type="slidenum">
              <a:rPr lang="en-US" altLang="en-US"/>
              <a:pPr>
                <a:defRPr/>
              </a:pPr>
              <a:t>‹#›</a:t>
            </a:fld>
            <a:endParaRPr lang="en-US" altLang="en-US"/>
          </a:p>
        </p:txBody>
      </p:sp>
    </p:spTree>
    <p:extLst>
      <p:ext uri="{BB962C8B-B14F-4D97-AF65-F5344CB8AC3E}">
        <p14:creationId xmlns:p14="http://schemas.microsoft.com/office/powerpoint/2010/main" val="778068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BD29090-82A1-4CEB-B463-42ABBD437929}" type="slidenum">
              <a:rPr lang="en-US" altLang="en-US"/>
              <a:pPr>
                <a:defRPr/>
              </a:pPr>
              <a:t>‹#›</a:t>
            </a:fld>
            <a:endParaRPr lang="en-US" altLang="en-US"/>
          </a:p>
        </p:txBody>
      </p:sp>
    </p:spTree>
    <p:extLst>
      <p:ext uri="{BB962C8B-B14F-4D97-AF65-F5344CB8AC3E}">
        <p14:creationId xmlns:p14="http://schemas.microsoft.com/office/powerpoint/2010/main" val="2286525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178" indent="0">
              <a:buNone/>
              <a:defRPr sz="1200"/>
            </a:lvl2pPr>
            <a:lvl3pPr marL="914354" indent="0">
              <a:buNone/>
              <a:defRPr sz="1000"/>
            </a:lvl3pPr>
            <a:lvl4pPr marL="1371532" indent="0">
              <a:buNone/>
              <a:defRPr sz="900"/>
            </a:lvl4pPr>
            <a:lvl5pPr marL="1828709" indent="0">
              <a:buNone/>
              <a:defRPr sz="900"/>
            </a:lvl5pPr>
            <a:lvl6pPr marL="2285886" indent="0">
              <a:buNone/>
              <a:defRPr sz="900"/>
            </a:lvl6pPr>
            <a:lvl7pPr marL="2743062" indent="0">
              <a:buNone/>
              <a:defRPr sz="900"/>
            </a:lvl7pPr>
            <a:lvl8pPr marL="3200240" indent="0">
              <a:buNone/>
              <a:defRPr sz="900"/>
            </a:lvl8pPr>
            <a:lvl9pPr marL="365741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C8C3C33-C1E6-4005-808C-1BB0677D35F3}" type="slidenum">
              <a:rPr lang="en-US" altLang="en-US"/>
              <a:pPr>
                <a:defRPr/>
              </a:pPr>
              <a:t>‹#›</a:t>
            </a:fld>
            <a:endParaRPr lang="en-US" altLang="en-US"/>
          </a:p>
        </p:txBody>
      </p:sp>
    </p:spTree>
    <p:extLst>
      <p:ext uri="{BB962C8B-B14F-4D97-AF65-F5344CB8AC3E}">
        <p14:creationId xmlns:p14="http://schemas.microsoft.com/office/powerpoint/2010/main" val="41713762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178" indent="0">
              <a:buNone/>
              <a:defRPr sz="2800"/>
            </a:lvl2pPr>
            <a:lvl3pPr marL="914354" indent="0">
              <a:buNone/>
              <a:defRPr sz="2400"/>
            </a:lvl3pPr>
            <a:lvl4pPr marL="1371532" indent="0">
              <a:buNone/>
              <a:defRPr sz="2000"/>
            </a:lvl4pPr>
            <a:lvl5pPr marL="1828709" indent="0">
              <a:buNone/>
              <a:defRPr sz="2000"/>
            </a:lvl5pPr>
            <a:lvl6pPr marL="2285886" indent="0">
              <a:buNone/>
              <a:defRPr sz="2000"/>
            </a:lvl6pPr>
            <a:lvl7pPr marL="2743062" indent="0">
              <a:buNone/>
              <a:defRPr sz="2000"/>
            </a:lvl7pPr>
            <a:lvl8pPr marL="3200240" indent="0">
              <a:buNone/>
              <a:defRPr sz="2000"/>
            </a:lvl8pPr>
            <a:lvl9pPr marL="3657418"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178" indent="0">
              <a:buNone/>
              <a:defRPr sz="1200"/>
            </a:lvl2pPr>
            <a:lvl3pPr marL="914354" indent="0">
              <a:buNone/>
              <a:defRPr sz="1000"/>
            </a:lvl3pPr>
            <a:lvl4pPr marL="1371532" indent="0">
              <a:buNone/>
              <a:defRPr sz="900"/>
            </a:lvl4pPr>
            <a:lvl5pPr marL="1828709" indent="0">
              <a:buNone/>
              <a:defRPr sz="900"/>
            </a:lvl5pPr>
            <a:lvl6pPr marL="2285886" indent="0">
              <a:buNone/>
              <a:defRPr sz="900"/>
            </a:lvl6pPr>
            <a:lvl7pPr marL="2743062" indent="0">
              <a:buNone/>
              <a:defRPr sz="900"/>
            </a:lvl7pPr>
            <a:lvl8pPr marL="3200240" indent="0">
              <a:buNone/>
              <a:defRPr sz="900"/>
            </a:lvl8pPr>
            <a:lvl9pPr marL="365741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C9771FB-9E37-431A-9FCD-2B112D6946A9}" type="slidenum">
              <a:rPr lang="en-US" altLang="en-US"/>
              <a:pPr>
                <a:defRPr/>
              </a:pPr>
              <a:t>‹#›</a:t>
            </a:fld>
            <a:endParaRPr lang="en-US" altLang="en-US"/>
          </a:p>
        </p:txBody>
      </p:sp>
    </p:spTree>
    <p:extLst>
      <p:ext uri="{BB962C8B-B14F-4D97-AF65-F5344CB8AC3E}">
        <p14:creationId xmlns:p14="http://schemas.microsoft.com/office/powerpoint/2010/main" val="373776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1DA5332-0F13-46D0-ACD3-0CDF007D9A9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78" algn="ctr" rtl="0" fontAlgn="base">
        <a:spcBef>
          <a:spcPct val="0"/>
        </a:spcBef>
        <a:spcAft>
          <a:spcPct val="0"/>
        </a:spcAft>
        <a:defRPr sz="4400">
          <a:solidFill>
            <a:schemeClr val="tx2"/>
          </a:solidFill>
          <a:latin typeface="Arial" charset="0"/>
        </a:defRPr>
      </a:lvl6pPr>
      <a:lvl7pPr marL="914354" algn="ctr" rtl="0" fontAlgn="base">
        <a:spcBef>
          <a:spcPct val="0"/>
        </a:spcBef>
        <a:spcAft>
          <a:spcPct val="0"/>
        </a:spcAft>
        <a:defRPr sz="4400">
          <a:solidFill>
            <a:schemeClr val="tx2"/>
          </a:solidFill>
          <a:latin typeface="Arial" charset="0"/>
        </a:defRPr>
      </a:lvl7pPr>
      <a:lvl8pPr marL="1371532" algn="ctr" rtl="0" fontAlgn="base">
        <a:spcBef>
          <a:spcPct val="0"/>
        </a:spcBef>
        <a:spcAft>
          <a:spcPct val="0"/>
        </a:spcAft>
        <a:defRPr sz="4400">
          <a:solidFill>
            <a:schemeClr val="tx2"/>
          </a:solidFill>
          <a:latin typeface="Arial" charset="0"/>
        </a:defRPr>
      </a:lvl8pPr>
      <a:lvl9pPr marL="1828709" algn="ctr" rtl="0" fontAlgn="base">
        <a:spcBef>
          <a:spcPct val="0"/>
        </a:spcBef>
        <a:spcAft>
          <a:spcPct val="0"/>
        </a:spcAft>
        <a:defRPr sz="4400">
          <a:solidFill>
            <a:schemeClr val="tx2"/>
          </a:solidFill>
          <a:latin typeface="Arial" charset="0"/>
        </a:defRPr>
      </a:lvl9pPr>
    </p:titleStyle>
    <p:bodyStyle>
      <a:lvl1pPr marL="342882" indent="-342882" algn="l" rtl="0" eaLnBrk="0" fontAlgn="base" hangingPunct="0">
        <a:spcBef>
          <a:spcPct val="20000"/>
        </a:spcBef>
        <a:spcAft>
          <a:spcPct val="0"/>
        </a:spcAft>
        <a:buChar char="•"/>
        <a:defRPr sz="3200">
          <a:solidFill>
            <a:schemeClr val="tx1"/>
          </a:solidFill>
          <a:latin typeface="+mn-lt"/>
          <a:ea typeface="+mn-ea"/>
          <a:cs typeface="+mn-cs"/>
        </a:defRPr>
      </a:lvl1pPr>
      <a:lvl2pPr marL="742913" indent="-285737" algn="l" rtl="0" eaLnBrk="0" fontAlgn="base" hangingPunct="0">
        <a:spcBef>
          <a:spcPct val="20000"/>
        </a:spcBef>
        <a:spcAft>
          <a:spcPct val="0"/>
        </a:spcAft>
        <a:buChar char="–"/>
        <a:defRPr sz="2800">
          <a:solidFill>
            <a:schemeClr val="tx1"/>
          </a:solidFill>
          <a:latin typeface="+mn-lt"/>
        </a:defRPr>
      </a:lvl2pPr>
      <a:lvl3pPr marL="1142942" indent="-228589" algn="l" rtl="0" eaLnBrk="0" fontAlgn="base" hangingPunct="0">
        <a:spcBef>
          <a:spcPct val="20000"/>
        </a:spcBef>
        <a:spcAft>
          <a:spcPct val="0"/>
        </a:spcAft>
        <a:buChar char="•"/>
        <a:defRPr sz="2400">
          <a:solidFill>
            <a:schemeClr val="tx1"/>
          </a:solidFill>
          <a:latin typeface="+mn-lt"/>
        </a:defRPr>
      </a:lvl3pPr>
      <a:lvl4pPr marL="1600120" indent="-228589" algn="l" rtl="0" eaLnBrk="0" fontAlgn="base" hangingPunct="0">
        <a:spcBef>
          <a:spcPct val="20000"/>
        </a:spcBef>
        <a:spcAft>
          <a:spcPct val="0"/>
        </a:spcAft>
        <a:buChar char="–"/>
        <a:defRPr sz="2000">
          <a:solidFill>
            <a:schemeClr val="tx1"/>
          </a:solidFill>
          <a:latin typeface="+mn-lt"/>
        </a:defRPr>
      </a:lvl4pPr>
      <a:lvl5pPr marL="2057298" indent="-228589" algn="l" rtl="0" eaLnBrk="0" fontAlgn="base" hangingPunct="0">
        <a:spcBef>
          <a:spcPct val="20000"/>
        </a:spcBef>
        <a:spcAft>
          <a:spcPct val="0"/>
        </a:spcAft>
        <a:buChar char="»"/>
        <a:defRPr sz="2000">
          <a:solidFill>
            <a:schemeClr val="tx1"/>
          </a:solidFill>
          <a:latin typeface="+mn-lt"/>
        </a:defRPr>
      </a:lvl5pPr>
      <a:lvl6pPr marL="2514474" indent="-228589" algn="l" rtl="0" fontAlgn="base">
        <a:spcBef>
          <a:spcPct val="20000"/>
        </a:spcBef>
        <a:spcAft>
          <a:spcPct val="0"/>
        </a:spcAft>
        <a:buChar char="»"/>
        <a:defRPr sz="2000">
          <a:solidFill>
            <a:schemeClr val="tx1"/>
          </a:solidFill>
          <a:latin typeface="+mn-lt"/>
        </a:defRPr>
      </a:lvl6pPr>
      <a:lvl7pPr marL="2971652" indent="-228589" algn="l" rtl="0" fontAlgn="base">
        <a:spcBef>
          <a:spcPct val="20000"/>
        </a:spcBef>
        <a:spcAft>
          <a:spcPct val="0"/>
        </a:spcAft>
        <a:buChar char="»"/>
        <a:defRPr sz="2000">
          <a:solidFill>
            <a:schemeClr val="tx1"/>
          </a:solidFill>
          <a:latin typeface="+mn-lt"/>
        </a:defRPr>
      </a:lvl7pPr>
      <a:lvl8pPr marL="3428829" indent="-228589" algn="l" rtl="0" fontAlgn="base">
        <a:spcBef>
          <a:spcPct val="20000"/>
        </a:spcBef>
        <a:spcAft>
          <a:spcPct val="0"/>
        </a:spcAft>
        <a:buChar char="»"/>
        <a:defRPr sz="2000">
          <a:solidFill>
            <a:schemeClr val="tx1"/>
          </a:solidFill>
          <a:latin typeface="+mn-lt"/>
        </a:defRPr>
      </a:lvl8pPr>
      <a:lvl9pPr marL="3886006" indent="-228589"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jp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jfif"/><Relationship Id="rId4" Type="http://schemas.openxmlformats.org/officeDocument/2006/relationships/image" Target="../media/image6.jp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sp>
        <p:nvSpPr>
          <p:cNvPr id="2" name="TextBox 1"/>
          <p:cNvSpPr txBox="1"/>
          <p:nvPr/>
        </p:nvSpPr>
        <p:spPr>
          <a:xfrm>
            <a:off x="152400" y="1797906"/>
            <a:ext cx="11887200" cy="3262189"/>
          </a:xfrm>
          <a:custGeom>
            <a:avLst/>
            <a:gdLst>
              <a:gd name="connsiteX0" fmla="*/ 0 w 11887200"/>
              <a:gd name="connsiteY0" fmla="*/ 0 h 3262189"/>
              <a:gd name="connsiteX1" fmla="*/ 356616 w 11887200"/>
              <a:gd name="connsiteY1" fmla="*/ 0 h 3262189"/>
              <a:gd name="connsiteX2" fmla="*/ 1188720 w 11887200"/>
              <a:gd name="connsiteY2" fmla="*/ 0 h 3262189"/>
              <a:gd name="connsiteX3" fmla="*/ 1426464 w 11887200"/>
              <a:gd name="connsiteY3" fmla="*/ 0 h 3262189"/>
              <a:gd name="connsiteX4" fmla="*/ 1901952 w 11887200"/>
              <a:gd name="connsiteY4" fmla="*/ 0 h 3262189"/>
              <a:gd name="connsiteX5" fmla="*/ 2496312 w 11887200"/>
              <a:gd name="connsiteY5" fmla="*/ 0 h 3262189"/>
              <a:gd name="connsiteX6" fmla="*/ 2734056 w 11887200"/>
              <a:gd name="connsiteY6" fmla="*/ 0 h 3262189"/>
              <a:gd name="connsiteX7" fmla="*/ 2971800 w 11887200"/>
              <a:gd name="connsiteY7" fmla="*/ 0 h 3262189"/>
              <a:gd name="connsiteX8" fmla="*/ 3566160 w 11887200"/>
              <a:gd name="connsiteY8" fmla="*/ 0 h 3262189"/>
              <a:gd name="connsiteX9" fmla="*/ 4041648 w 11887200"/>
              <a:gd name="connsiteY9" fmla="*/ 0 h 3262189"/>
              <a:gd name="connsiteX10" fmla="*/ 4398264 w 11887200"/>
              <a:gd name="connsiteY10" fmla="*/ 0 h 3262189"/>
              <a:gd name="connsiteX11" fmla="*/ 4636008 w 11887200"/>
              <a:gd name="connsiteY11" fmla="*/ 0 h 3262189"/>
              <a:gd name="connsiteX12" fmla="*/ 5230368 w 11887200"/>
              <a:gd name="connsiteY12" fmla="*/ 0 h 3262189"/>
              <a:gd name="connsiteX13" fmla="*/ 5824728 w 11887200"/>
              <a:gd name="connsiteY13" fmla="*/ 0 h 3262189"/>
              <a:gd name="connsiteX14" fmla="*/ 6419088 w 11887200"/>
              <a:gd name="connsiteY14" fmla="*/ 0 h 3262189"/>
              <a:gd name="connsiteX15" fmla="*/ 6894576 w 11887200"/>
              <a:gd name="connsiteY15" fmla="*/ 0 h 3262189"/>
              <a:gd name="connsiteX16" fmla="*/ 7132320 w 11887200"/>
              <a:gd name="connsiteY16" fmla="*/ 0 h 3262189"/>
              <a:gd name="connsiteX17" fmla="*/ 7726680 w 11887200"/>
              <a:gd name="connsiteY17" fmla="*/ 0 h 3262189"/>
              <a:gd name="connsiteX18" fmla="*/ 7964424 w 11887200"/>
              <a:gd name="connsiteY18" fmla="*/ 0 h 3262189"/>
              <a:gd name="connsiteX19" fmla="*/ 8202168 w 11887200"/>
              <a:gd name="connsiteY19" fmla="*/ 0 h 3262189"/>
              <a:gd name="connsiteX20" fmla="*/ 8796528 w 11887200"/>
              <a:gd name="connsiteY20" fmla="*/ 0 h 3262189"/>
              <a:gd name="connsiteX21" fmla="*/ 9509760 w 11887200"/>
              <a:gd name="connsiteY21" fmla="*/ 0 h 3262189"/>
              <a:gd name="connsiteX22" fmla="*/ 9866376 w 11887200"/>
              <a:gd name="connsiteY22" fmla="*/ 0 h 3262189"/>
              <a:gd name="connsiteX23" fmla="*/ 10341864 w 11887200"/>
              <a:gd name="connsiteY23" fmla="*/ 0 h 3262189"/>
              <a:gd name="connsiteX24" fmla="*/ 10698480 w 11887200"/>
              <a:gd name="connsiteY24" fmla="*/ 0 h 3262189"/>
              <a:gd name="connsiteX25" fmla="*/ 11055096 w 11887200"/>
              <a:gd name="connsiteY25" fmla="*/ 0 h 3262189"/>
              <a:gd name="connsiteX26" fmla="*/ 11887200 w 11887200"/>
              <a:gd name="connsiteY26" fmla="*/ 0 h 3262189"/>
              <a:gd name="connsiteX27" fmla="*/ 11887200 w 11887200"/>
              <a:gd name="connsiteY27" fmla="*/ 478454 h 3262189"/>
              <a:gd name="connsiteX28" fmla="*/ 11887200 w 11887200"/>
              <a:gd name="connsiteY28" fmla="*/ 956909 h 3262189"/>
              <a:gd name="connsiteX29" fmla="*/ 11887200 w 11887200"/>
              <a:gd name="connsiteY29" fmla="*/ 1533229 h 3262189"/>
              <a:gd name="connsiteX30" fmla="*/ 11887200 w 11887200"/>
              <a:gd name="connsiteY30" fmla="*/ 1979061 h 3262189"/>
              <a:gd name="connsiteX31" fmla="*/ 11887200 w 11887200"/>
              <a:gd name="connsiteY31" fmla="*/ 2555381 h 3262189"/>
              <a:gd name="connsiteX32" fmla="*/ 11887200 w 11887200"/>
              <a:gd name="connsiteY32" fmla="*/ 3262189 h 3262189"/>
              <a:gd name="connsiteX33" fmla="*/ 11411712 w 11887200"/>
              <a:gd name="connsiteY33" fmla="*/ 3262189 h 3262189"/>
              <a:gd name="connsiteX34" fmla="*/ 11055096 w 11887200"/>
              <a:gd name="connsiteY34" fmla="*/ 3262189 h 3262189"/>
              <a:gd name="connsiteX35" fmla="*/ 10698480 w 11887200"/>
              <a:gd name="connsiteY35" fmla="*/ 3262189 h 3262189"/>
              <a:gd name="connsiteX36" fmla="*/ 10104120 w 11887200"/>
              <a:gd name="connsiteY36" fmla="*/ 3262189 h 3262189"/>
              <a:gd name="connsiteX37" fmla="*/ 9866376 w 11887200"/>
              <a:gd name="connsiteY37" fmla="*/ 3262189 h 3262189"/>
              <a:gd name="connsiteX38" fmla="*/ 9153144 w 11887200"/>
              <a:gd name="connsiteY38" fmla="*/ 3262189 h 3262189"/>
              <a:gd name="connsiteX39" fmla="*/ 8796528 w 11887200"/>
              <a:gd name="connsiteY39" fmla="*/ 3262189 h 3262189"/>
              <a:gd name="connsiteX40" fmla="*/ 8558784 w 11887200"/>
              <a:gd name="connsiteY40" fmla="*/ 3262189 h 3262189"/>
              <a:gd name="connsiteX41" fmla="*/ 8202168 w 11887200"/>
              <a:gd name="connsiteY41" fmla="*/ 3262189 h 3262189"/>
              <a:gd name="connsiteX42" fmla="*/ 7845552 w 11887200"/>
              <a:gd name="connsiteY42" fmla="*/ 3262189 h 3262189"/>
              <a:gd name="connsiteX43" fmla="*/ 7013448 w 11887200"/>
              <a:gd name="connsiteY43" fmla="*/ 3262189 h 3262189"/>
              <a:gd name="connsiteX44" fmla="*/ 6775704 w 11887200"/>
              <a:gd name="connsiteY44" fmla="*/ 3262189 h 3262189"/>
              <a:gd name="connsiteX45" fmla="*/ 6537960 w 11887200"/>
              <a:gd name="connsiteY45" fmla="*/ 3262189 h 3262189"/>
              <a:gd name="connsiteX46" fmla="*/ 5824728 w 11887200"/>
              <a:gd name="connsiteY46" fmla="*/ 3262189 h 3262189"/>
              <a:gd name="connsiteX47" fmla="*/ 5586984 w 11887200"/>
              <a:gd name="connsiteY47" fmla="*/ 3262189 h 3262189"/>
              <a:gd name="connsiteX48" fmla="*/ 4754880 w 11887200"/>
              <a:gd name="connsiteY48" fmla="*/ 3262189 h 3262189"/>
              <a:gd name="connsiteX49" fmla="*/ 4279392 w 11887200"/>
              <a:gd name="connsiteY49" fmla="*/ 3262189 h 3262189"/>
              <a:gd name="connsiteX50" fmla="*/ 4041648 w 11887200"/>
              <a:gd name="connsiteY50" fmla="*/ 3262189 h 3262189"/>
              <a:gd name="connsiteX51" fmla="*/ 3803904 w 11887200"/>
              <a:gd name="connsiteY51" fmla="*/ 3262189 h 3262189"/>
              <a:gd name="connsiteX52" fmla="*/ 2971800 w 11887200"/>
              <a:gd name="connsiteY52" fmla="*/ 3262189 h 3262189"/>
              <a:gd name="connsiteX53" fmla="*/ 2496312 w 11887200"/>
              <a:gd name="connsiteY53" fmla="*/ 3262189 h 3262189"/>
              <a:gd name="connsiteX54" fmla="*/ 1901952 w 11887200"/>
              <a:gd name="connsiteY54" fmla="*/ 3262189 h 3262189"/>
              <a:gd name="connsiteX55" fmla="*/ 1307592 w 11887200"/>
              <a:gd name="connsiteY55" fmla="*/ 3262189 h 3262189"/>
              <a:gd name="connsiteX56" fmla="*/ 950976 w 11887200"/>
              <a:gd name="connsiteY56" fmla="*/ 3262189 h 3262189"/>
              <a:gd name="connsiteX57" fmla="*/ 0 w 11887200"/>
              <a:gd name="connsiteY57" fmla="*/ 3262189 h 3262189"/>
              <a:gd name="connsiteX58" fmla="*/ 0 w 11887200"/>
              <a:gd name="connsiteY58" fmla="*/ 2783735 h 3262189"/>
              <a:gd name="connsiteX59" fmla="*/ 0 w 11887200"/>
              <a:gd name="connsiteY59" fmla="*/ 2207415 h 3262189"/>
              <a:gd name="connsiteX60" fmla="*/ 0 w 11887200"/>
              <a:gd name="connsiteY60" fmla="*/ 1761582 h 3262189"/>
              <a:gd name="connsiteX61" fmla="*/ 0 w 11887200"/>
              <a:gd name="connsiteY61" fmla="*/ 1152640 h 3262189"/>
              <a:gd name="connsiteX62" fmla="*/ 0 w 11887200"/>
              <a:gd name="connsiteY62" fmla="*/ 641564 h 3262189"/>
              <a:gd name="connsiteX63" fmla="*/ 0 w 11887200"/>
              <a:gd name="connsiteY63" fmla="*/ 0 h 3262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11887200" h="3262189" fill="none" extrusionOk="0">
                <a:moveTo>
                  <a:pt x="0" y="0"/>
                </a:moveTo>
                <a:cubicBezTo>
                  <a:pt x="102411" y="-42170"/>
                  <a:pt x="193355" y="13943"/>
                  <a:pt x="356616" y="0"/>
                </a:cubicBezTo>
                <a:cubicBezTo>
                  <a:pt x="519877" y="-13943"/>
                  <a:pt x="978904" y="4582"/>
                  <a:pt x="1188720" y="0"/>
                </a:cubicBezTo>
                <a:cubicBezTo>
                  <a:pt x="1398536" y="-4582"/>
                  <a:pt x="1345085" y="6719"/>
                  <a:pt x="1426464" y="0"/>
                </a:cubicBezTo>
                <a:cubicBezTo>
                  <a:pt x="1507843" y="-6719"/>
                  <a:pt x="1772418" y="26397"/>
                  <a:pt x="1901952" y="0"/>
                </a:cubicBezTo>
                <a:cubicBezTo>
                  <a:pt x="2031486" y="-26397"/>
                  <a:pt x="2333149" y="6279"/>
                  <a:pt x="2496312" y="0"/>
                </a:cubicBezTo>
                <a:cubicBezTo>
                  <a:pt x="2659475" y="-6279"/>
                  <a:pt x="2663265" y="27745"/>
                  <a:pt x="2734056" y="0"/>
                </a:cubicBezTo>
                <a:cubicBezTo>
                  <a:pt x="2804847" y="-27745"/>
                  <a:pt x="2914559" y="4775"/>
                  <a:pt x="2971800" y="0"/>
                </a:cubicBezTo>
                <a:cubicBezTo>
                  <a:pt x="3029041" y="-4775"/>
                  <a:pt x="3290742" y="6752"/>
                  <a:pt x="3566160" y="0"/>
                </a:cubicBezTo>
                <a:cubicBezTo>
                  <a:pt x="3841578" y="-6752"/>
                  <a:pt x="3816470" y="14735"/>
                  <a:pt x="4041648" y="0"/>
                </a:cubicBezTo>
                <a:cubicBezTo>
                  <a:pt x="4266826" y="-14735"/>
                  <a:pt x="4292139" y="36240"/>
                  <a:pt x="4398264" y="0"/>
                </a:cubicBezTo>
                <a:cubicBezTo>
                  <a:pt x="4504389" y="-36240"/>
                  <a:pt x="4554377" y="15784"/>
                  <a:pt x="4636008" y="0"/>
                </a:cubicBezTo>
                <a:cubicBezTo>
                  <a:pt x="4717639" y="-15784"/>
                  <a:pt x="5011025" y="2617"/>
                  <a:pt x="5230368" y="0"/>
                </a:cubicBezTo>
                <a:cubicBezTo>
                  <a:pt x="5449711" y="-2617"/>
                  <a:pt x="5694677" y="10246"/>
                  <a:pt x="5824728" y="0"/>
                </a:cubicBezTo>
                <a:cubicBezTo>
                  <a:pt x="5954779" y="-10246"/>
                  <a:pt x="6187519" y="42384"/>
                  <a:pt x="6419088" y="0"/>
                </a:cubicBezTo>
                <a:cubicBezTo>
                  <a:pt x="6650657" y="-42384"/>
                  <a:pt x="6702141" y="12148"/>
                  <a:pt x="6894576" y="0"/>
                </a:cubicBezTo>
                <a:cubicBezTo>
                  <a:pt x="7087011" y="-12148"/>
                  <a:pt x="7064706" y="25992"/>
                  <a:pt x="7132320" y="0"/>
                </a:cubicBezTo>
                <a:cubicBezTo>
                  <a:pt x="7199934" y="-25992"/>
                  <a:pt x="7526220" y="10368"/>
                  <a:pt x="7726680" y="0"/>
                </a:cubicBezTo>
                <a:cubicBezTo>
                  <a:pt x="7927140" y="-10368"/>
                  <a:pt x="7870662" y="13153"/>
                  <a:pt x="7964424" y="0"/>
                </a:cubicBezTo>
                <a:cubicBezTo>
                  <a:pt x="8058186" y="-13153"/>
                  <a:pt x="8114288" y="8516"/>
                  <a:pt x="8202168" y="0"/>
                </a:cubicBezTo>
                <a:cubicBezTo>
                  <a:pt x="8290048" y="-8516"/>
                  <a:pt x="8573241" y="9724"/>
                  <a:pt x="8796528" y="0"/>
                </a:cubicBezTo>
                <a:cubicBezTo>
                  <a:pt x="9019815" y="-9724"/>
                  <a:pt x="9182084" y="16922"/>
                  <a:pt x="9509760" y="0"/>
                </a:cubicBezTo>
                <a:cubicBezTo>
                  <a:pt x="9837436" y="-16922"/>
                  <a:pt x="9789946" y="31575"/>
                  <a:pt x="9866376" y="0"/>
                </a:cubicBezTo>
                <a:cubicBezTo>
                  <a:pt x="9942806" y="-31575"/>
                  <a:pt x="10122883" y="5553"/>
                  <a:pt x="10341864" y="0"/>
                </a:cubicBezTo>
                <a:cubicBezTo>
                  <a:pt x="10560845" y="-5553"/>
                  <a:pt x="10614644" y="3165"/>
                  <a:pt x="10698480" y="0"/>
                </a:cubicBezTo>
                <a:cubicBezTo>
                  <a:pt x="10782316" y="-3165"/>
                  <a:pt x="10880614" y="1872"/>
                  <a:pt x="11055096" y="0"/>
                </a:cubicBezTo>
                <a:cubicBezTo>
                  <a:pt x="11229578" y="-1872"/>
                  <a:pt x="11651239" y="5422"/>
                  <a:pt x="11887200" y="0"/>
                </a:cubicBezTo>
                <a:cubicBezTo>
                  <a:pt x="11895988" y="218109"/>
                  <a:pt x="11849282" y="314464"/>
                  <a:pt x="11887200" y="478454"/>
                </a:cubicBezTo>
                <a:cubicBezTo>
                  <a:pt x="11925118" y="642444"/>
                  <a:pt x="11833673" y="745619"/>
                  <a:pt x="11887200" y="956909"/>
                </a:cubicBezTo>
                <a:cubicBezTo>
                  <a:pt x="11940727" y="1168200"/>
                  <a:pt x="11873160" y="1407888"/>
                  <a:pt x="11887200" y="1533229"/>
                </a:cubicBezTo>
                <a:cubicBezTo>
                  <a:pt x="11901240" y="1658570"/>
                  <a:pt x="11835121" y="1787763"/>
                  <a:pt x="11887200" y="1979061"/>
                </a:cubicBezTo>
                <a:cubicBezTo>
                  <a:pt x="11939279" y="2170359"/>
                  <a:pt x="11852218" y="2305944"/>
                  <a:pt x="11887200" y="2555381"/>
                </a:cubicBezTo>
                <a:cubicBezTo>
                  <a:pt x="11922182" y="2804818"/>
                  <a:pt x="11817929" y="3024687"/>
                  <a:pt x="11887200" y="3262189"/>
                </a:cubicBezTo>
                <a:cubicBezTo>
                  <a:pt x="11661230" y="3301246"/>
                  <a:pt x="11556147" y="3252567"/>
                  <a:pt x="11411712" y="3262189"/>
                </a:cubicBezTo>
                <a:cubicBezTo>
                  <a:pt x="11267277" y="3271811"/>
                  <a:pt x="11229787" y="3241439"/>
                  <a:pt x="11055096" y="3262189"/>
                </a:cubicBezTo>
                <a:cubicBezTo>
                  <a:pt x="10880405" y="3282939"/>
                  <a:pt x="10793242" y="3223726"/>
                  <a:pt x="10698480" y="3262189"/>
                </a:cubicBezTo>
                <a:cubicBezTo>
                  <a:pt x="10603718" y="3300652"/>
                  <a:pt x="10262484" y="3207272"/>
                  <a:pt x="10104120" y="3262189"/>
                </a:cubicBezTo>
                <a:cubicBezTo>
                  <a:pt x="9945756" y="3317106"/>
                  <a:pt x="9922063" y="3251188"/>
                  <a:pt x="9866376" y="3262189"/>
                </a:cubicBezTo>
                <a:cubicBezTo>
                  <a:pt x="9810689" y="3273190"/>
                  <a:pt x="9453770" y="3213411"/>
                  <a:pt x="9153144" y="3262189"/>
                </a:cubicBezTo>
                <a:cubicBezTo>
                  <a:pt x="8852518" y="3310967"/>
                  <a:pt x="8929441" y="3251212"/>
                  <a:pt x="8796528" y="3262189"/>
                </a:cubicBezTo>
                <a:cubicBezTo>
                  <a:pt x="8663615" y="3273166"/>
                  <a:pt x="8607836" y="3235867"/>
                  <a:pt x="8558784" y="3262189"/>
                </a:cubicBezTo>
                <a:cubicBezTo>
                  <a:pt x="8509732" y="3288511"/>
                  <a:pt x="8357596" y="3233625"/>
                  <a:pt x="8202168" y="3262189"/>
                </a:cubicBezTo>
                <a:cubicBezTo>
                  <a:pt x="8046740" y="3290753"/>
                  <a:pt x="7954473" y="3224845"/>
                  <a:pt x="7845552" y="3262189"/>
                </a:cubicBezTo>
                <a:cubicBezTo>
                  <a:pt x="7736631" y="3299533"/>
                  <a:pt x="7213444" y="3172460"/>
                  <a:pt x="7013448" y="3262189"/>
                </a:cubicBezTo>
                <a:cubicBezTo>
                  <a:pt x="6813452" y="3351918"/>
                  <a:pt x="6867862" y="3254450"/>
                  <a:pt x="6775704" y="3262189"/>
                </a:cubicBezTo>
                <a:cubicBezTo>
                  <a:pt x="6683546" y="3269928"/>
                  <a:pt x="6648702" y="3248018"/>
                  <a:pt x="6537960" y="3262189"/>
                </a:cubicBezTo>
                <a:cubicBezTo>
                  <a:pt x="6427218" y="3276360"/>
                  <a:pt x="6078223" y="3213580"/>
                  <a:pt x="5824728" y="3262189"/>
                </a:cubicBezTo>
                <a:cubicBezTo>
                  <a:pt x="5571233" y="3310798"/>
                  <a:pt x="5659255" y="3258199"/>
                  <a:pt x="5586984" y="3262189"/>
                </a:cubicBezTo>
                <a:cubicBezTo>
                  <a:pt x="5514713" y="3266179"/>
                  <a:pt x="5150796" y="3211978"/>
                  <a:pt x="4754880" y="3262189"/>
                </a:cubicBezTo>
                <a:cubicBezTo>
                  <a:pt x="4358964" y="3312400"/>
                  <a:pt x="4379704" y="3215383"/>
                  <a:pt x="4279392" y="3262189"/>
                </a:cubicBezTo>
                <a:cubicBezTo>
                  <a:pt x="4179080" y="3308995"/>
                  <a:pt x="4113650" y="3255340"/>
                  <a:pt x="4041648" y="3262189"/>
                </a:cubicBezTo>
                <a:cubicBezTo>
                  <a:pt x="3969646" y="3269038"/>
                  <a:pt x="3885516" y="3249537"/>
                  <a:pt x="3803904" y="3262189"/>
                </a:cubicBezTo>
                <a:cubicBezTo>
                  <a:pt x="3722292" y="3274841"/>
                  <a:pt x="3188460" y="3165311"/>
                  <a:pt x="2971800" y="3262189"/>
                </a:cubicBezTo>
                <a:cubicBezTo>
                  <a:pt x="2755140" y="3359067"/>
                  <a:pt x="2684189" y="3209976"/>
                  <a:pt x="2496312" y="3262189"/>
                </a:cubicBezTo>
                <a:cubicBezTo>
                  <a:pt x="2308435" y="3314402"/>
                  <a:pt x="2182987" y="3236177"/>
                  <a:pt x="1901952" y="3262189"/>
                </a:cubicBezTo>
                <a:cubicBezTo>
                  <a:pt x="1620917" y="3288201"/>
                  <a:pt x="1602035" y="3209260"/>
                  <a:pt x="1307592" y="3262189"/>
                </a:cubicBezTo>
                <a:cubicBezTo>
                  <a:pt x="1013149" y="3315118"/>
                  <a:pt x="1029814" y="3250821"/>
                  <a:pt x="950976" y="3262189"/>
                </a:cubicBezTo>
                <a:cubicBezTo>
                  <a:pt x="872138" y="3273557"/>
                  <a:pt x="259739" y="3149735"/>
                  <a:pt x="0" y="3262189"/>
                </a:cubicBezTo>
                <a:cubicBezTo>
                  <a:pt x="-39345" y="3061360"/>
                  <a:pt x="17081" y="2939780"/>
                  <a:pt x="0" y="2783735"/>
                </a:cubicBezTo>
                <a:cubicBezTo>
                  <a:pt x="-17081" y="2627690"/>
                  <a:pt x="67865" y="2494450"/>
                  <a:pt x="0" y="2207415"/>
                </a:cubicBezTo>
                <a:cubicBezTo>
                  <a:pt x="-67865" y="1920380"/>
                  <a:pt x="8955" y="1918037"/>
                  <a:pt x="0" y="1761582"/>
                </a:cubicBezTo>
                <a:cubicBezTo>
                  <a:pt x="-8955" y="1605127"/>
                  <a:pt x="49035" y="1385212"/>
                  <a:pt x="0" y="1152640"/>
                </a:cubicBezTo>
                <a:cubicBezTo>
                  <a:pt x="-49035" y="920068"/>
                  <a:pt x="59517" y="834884"/>
                  <a:pt x="0" y="641564"/>
                </a:cubicBezTo>
                <a:cubicBezTo>
                  <a:pt x="-59517" y="448244"/>
                  <a:pt x="38649" y="170247"/>
                  <a:pt x="0" y="0"/>
                </a:cubicBezTo>
                <a:close/>
              </a:path>
              <a:path w="11887200" h="3262189" stroke="0" extrusionOk="0">
                <a:moveTo>
                  <a:pt x="0" y="0"/>
                </a:moveTo>
                <a:cubicBezTo>
                  <a:pt x="97362" y="-36312"/>
                  <a:pt x="345415" y="53092"/>
                  <a:pt x="475488" y="0"/>
                </a:cubicBezTo>
                <a:cubicBezTo>
                  <a:pt x="605561" y="-53092"/>
                  <a:pt x="867778" y="51503"/>
                  <a:pt x="1188720" y="0"/>
                </a:cubicBezTo>
                <a:cubicBezTo>
                  <a:pt x="1509662" y="-51503"/>
                  <a:pt x="1349338" y="11459"/>
                  <a:pt x="1426464" y="0"/>
                </a:cubicBezTo>
                <a:cubicBezTo>
                  <a:pt x="1503590" y="-11459"/>
                  <a:pt x="1797169" y="32640"/>
                  <a:pt x="1901952" y="0"/>
                </a:cubicBezTo>
                <a:cubicBezTo>
                  <a:pt x="2006735" y="-32640"/>
                  <a:pt x="2168653" y="37713"/>
                  <a:pt x="2258568" y="0"/>
                </a:cubicBezTo>
                <a:cubicBezTo>
                  <a:pt x="2348483" y="-37713"/>
                  <a:pt x="2722989" y="27287"/>
                  <a:pt x="2971800" y="0"/>
                </a:cubicBezTo>
                <a:cubicBezTo>
                  <a:pt x="3220611" y="-27287"/>
                  <a:pt x="3328726" y="20752"/>
                  <a:pt x="3447288" y="0"/>
                </a:cubicBezTo>
                <a:cubicBezTo>
                  <a:pt x="3565850" y="-20752"/>
                  <a:pt x="3908344" y="52040"/>
                  <a:pt x="4279392" y="0"/>
                </a:cubicBezTo>
                <a:cubicBezTo>
                  <a:pt x="4650440" y="-52040"/>
                  <a:pt x="4530450" y="45909"/>
                  <a:pt x="4754880" y="0"/>
                </a:cubicBezTo>
                <a:cubicBezTo>
                  <a:pt x="4979310" y="-45909"/>
                  <a:pt x="4983134" y="3329"/>
                  <a:pt x="5111496" y="0"/>
                </a:cubicBezTo>
                <a:cubicBezTo>
                  <a:pt x="5239858" y="-3329"/>
                  <a:pt x="5562817" y="1126"/>
                  <a:pt x="5705856" y="0"/>
                </a:cubicBezTo>
                <a:cubicBezTo>
                  <a:pt x="5848895" y="-1126"/>
                  <a:pt x="6153988" y="40609"/>
                  <a:pt x="6419088" y="0"/>
                </a:cubicBezTo>
                <a:cubicBezTo>
                  <a:pt x="6684188" y="-40609"/>
                  <a:pt x="6582793" y="13362"/>
                  <a:pt x="6656832" y="0"/>
                </a:cubicBezTo>
                <a:cubicBezTo>
                  <a:pt x="6730871" y="-13362"/>
                  <a:pt x="6810212" y="25291"/>
                  <a:pt x="6894576" y="0"/>
                </a:cubicBezTo>
                <a:cubicBezTo>
                  <a:pt x="6978940" y="-25291"/>
                  <a:pt x="7380209" y="45924"/>
                  <a:pt x="7607808" y="0"/>
                </a:cubicBezTo>
                <a:cubicBezTo>
                  <a:pt x="7835407" y="-45924"/>
                  <a:pt x="8063944" y="70317"/>
                  <a:pt x="8202168" y="0"/>
                </a:cubicBezTo>
                <a:cubicBezTo>
                  <a:pt x="8340392" y="-70317"/>
                  <a:pt x="8837159" y="84503"/>
                  <a:pt x="9034272" y="0"/>
                </a:cubicBezTo>
                <a:cubicBezTo>
                  <a:pt x="9231385" y="-84503"/>
                  <a:pt x="9334529" y="37233"/>
                  <a:pt x="9509760" y="0"/>
                </a:cubicBezTo>
                <a:cubicBezTo>
                  <a:pt x="9684991" y="-37233"/>
                  <a:pt x="10046030" y="89155"/>
                  <a:pt x="10341864" y="0"/>
                </a:cubicBezTo>
                <a:cubicBezTo>
                  <a:pt x="10637698" y="-89155"/>
                  <a:pt x="10685185" y="8430"/>
                  <a:pt x="10817352" y="0"/>
                </a:cubicBezTo>
                <a:cubicBezTo>
                  <a:pt x="10949519" y="-8430"/>
                  <a:pt x="10941871" y="21929"/>
                  <a:pt x="11055096" y="0"/>
                </a:cubicBezTo>
                <a:cubicBezTo>
                  <a:pt x="11168321" y="-21929"/>
                  <a:pt x="11517527" y="24357"/>
                  <a:pt x="11887200" y="0"/>
                </a:cubicBezTo>
                <a:cubicBezTo>
                  <a:pt x="11943577" y="231672"/>
                  <a:pt x="11846749" y="310165"/>
                  <a:pt x="11887200" y="511076"/>
                </a:cubicBezTo>
                <a:cubicBezTo>
                  <a:pt x="11927651" y="711987"/>
                  <a:pt x="11876637" y="956184"/>
                  <a:pt x="11887200" y="1087396"/>
                </a:cubicBezTo>
                <a:cubicBezTo>
                  <a:pt x="11897763" y="1218608"/>
                  <a:pt x="11859188" y="1351493"/>
                  <a:pt x="11887200" y="1598473"/>
                </a:cubicBezTo>
                <a:cubicBezTo>
                  <a:pt x="11915212" y="1845453"/>
                  <a:pt x="11877448" y="1902370"/>
                  <a:pt x="11887200" y="2044305"/>
                </a:cubicBezTo>
                <a:cubicBezTo>
                  <a:pt x="11896952" y="2186240"/>
                  <a:pt x="11825495" y="2316385"/>
                  <a:pt x="11887200" y="2588003"/>
                </a:cubicBezTo>
                <a:cubicBezTo>
                  <a:pt x="11948905" y="2859621"/>
                  <a:pt x="11822307" y="3084637"/>
                  <a:pt x="11887200" y="3262189"/>
                </a:cubicBezTo>
                <a:cubicBezTo>
                  <a:pt x="11787401" y="3281719"/>
                  <a:pt x="11618988" y="3223806"/>
                  <a:pt x="11530584" y="3262189"/>
                </a:cubicBezTo>
                <a:cubicBezTo>
                  <a:pt x="11442180" y="3300572"/>
                  <a:pt x="11351598" y="3236435"/>
                  <a:pt x="11292840" y="3262189"/>
                </a:cubicBezTo>
                <a:cubicBezTo>
                  <a:pt x="11234082" y="3287943"/>
                  <a:pt x="11073116" y="3228277"/>
                  <a:pt x="10936224" y="3262189"/>
                </a:cubicBezTo>
                <a:cubicBezTo>
                  <a:pt x="10799332" y="3296101"/>
                  <a:pt x="10808133" y="3240259"/>
                  <a:pt x="10698480" y="3262189"/>
                </a:cubicBezTo>
                <a:cubicBezTo>
                  <a:pt x="10588827" y="3284119"/>
                  <a:pt x="10364767" y="3259173"/>
                  <a:pt x="10104120" y="3262189"/>
                </a:cubicBezTo>
                <a:cubicBezTo>
                  <a:pt x="9843473" y="3265205"/>
                  <a:pt x="9791015" y="3258865"/>
                  <a:pt x="9509760" y="3262189"/>
                </a:cubicBezTo>
                <a:cubicBezTo>
                  <a:pt x="9228505" y="3265513"/>
                  <a:pt x="9350998" y="3241831"/>
                  <a:pt x="9272016" y="3262189"/>
                </a:cubicBezTo>
                <a:cubicBezTo>
                  <a:pt x="9193034" y="3282547"/>
                  <a:pt x="9084636" y="3232243"/>
                  <a:pt x="8915400" y="3262189"/>
                </a:cubicBezTo>
                <a:cubicBezTo>
                  <a:pt x="8746164" y="3292135"/>
                  <a:pt x="8479533" y="3180239"/>
                  <a:pt x="8083296" y="3262189"/>
                </a:cubicBezTo>
                <a:cubicBezTo>
                  <a:pt x="7687059" y="3344139"/>
                  <a:pt x="7861452" y="3249432"/>
                  <a:pt x="7726680" y="3262189"/>
                </a:cubicBezTo>
                <a:cubicBezTo>
                  <a:pt x="7591908" y="3274946"/>
                  <a:pt x="7521254" y="3240266"/>
                  <a:pt x="7370064" y="3262189"/>
                </a:cubicBezTo>
                <a:cubicBezTo>
                  <a:pt x="7218874" y="3284112"/>
                  <a:pt x="7116358" y="3238751"/>
                  <a:pt x="7013448" y="3262189"/>
                </a:cubicBezTo>
                <a:cubicBezTo>
                  <a:pt x="6910538" y="3285627"/>
                  <a:pt x="6538480" y="3235829"/>
                  <a:pt x="6181344" y="3262189"/>
                </a:cubicBezTo>
                <a:cubicBezTo>
                  <a:pt x="5824208" y="3288549"/>
                  <a:pt x="5849477" y="3246752"/>
                  <a:pt x="5705856" y="3262189"/>
                </a:cubicBezTo>
                <a:cubicBezTo>
                  <a:pt x="5562235" y="3277626"/>
                  <a:pt x="5281105" y="3208528"/>
                  <a:pt x="4992624" y="3262189"/>
                </a:cubicBezTo>
                <a:cubicBezTo>
                  <a:pt x="4704143" y="3315850"/>
                  <a:pt x="4684743" y="3249344"/>
                  <a:pt x="4517136" y="3262189"/>
                </a:cubicBezTo>
                <a:cubicBezTo>
                  <a:pt x="4349529" y="3275034"/>
                  <a:pt x="4219743" y="3208352"/>
                  <a:pt x="4041648" y="3262189"/>
                </a:cubicBezTo>
                <a:cubicBezTo>
                  <a:pt x="3863553" y="3316026"/>
                  <a:pt x="3512247" y="3213950"/>
                  <a:pt x="3328416" y="3262189"/>
                </a:cubicBezTo>
                <a:cubicBezTo>
                  <a:pt x="3144585" y="3310428"/>
                  <a:pt x="3091454" y="3241595"/>
                  <a:pt x="2971800" y="3262189"/>
                </a:cubicBezTo>
                <a:cubicBezTo>
                  <a:pt x="2852146" y="3282783"/>
                  <a:pt x="2808958" y="3249133"/>
                  <a:pt x="2734056" y="3262189"/>
                </a:cubicBezTo>
                <a:cubicBezTo>
                  <a:pt x="2659154" y="3275245"/>
                  <a:pt x="2607177" y="3234508"/>
                  <a:pt x="2496312" y="3262189"/>
                </a:cubicBezTo>
                <a:cubicBezTo>
                  <a:pt x="2385447" y="3289870"/>
                  <a:pt x="2342863" y="3243926"/>
                  <a:pt x="2258568" y="3262189"/>
                </a:cubicBezTo>
                <a:cubicBezTo>
                  <a:pt x="2174273" y="3280452"/>
                  <a:pt x="1896805" y="3226916"/>
                  <a:pt x="1664208" y="3262189"/>
                </a:cubicBezTo>
                <a:cubicBezTo>
                  <a:pt x="1431611" y="3297462"/>
                  <a:pt x="1514015" y="3244413"/>
                  <a:pt x="1426464" y="3262189"/>
                </a:cubicBezTo>
                <a:cubicBezTo>
                  <a:pt x="1338913" y="3279965"/>
                  <a:pt x="1233807" y="3245392"/>
                  <a:pt x="1069848" y="3262189"/>
                </a:cubicBezTo>
                <a:cubicBezTo>
                  <a:pt x="905889" y="3278986"/>
                  <a:pt x="336214" y="3167895"/>
                  <a:pt x="0" y="3262189"/>
                </a:cubicBezTo>
                <a:cubicBezTo>
                  <a:pt x="-31360" y="3128424"/>
                  <a:pt x="24383" y="2968326"/>
                  <a:pt x="0" y="2816357"/>
                </a:cubicBezTo>
                <a:cubicBezTo>
                  <a:pt x="-24383" y="2664388"/>
                  <a:pt x="53145" y="2496668"/>
                  <a:pt x="0" y="2272658"/>
                </a:cubicBezTo>
                <a:cubicBezTo>
                  <a:pt x="-53145" y="2048648"/>
                  <a:pt x="27587" y="1885620"/>
                  <a:pt x="0" y="1663716"/>
                </a:cubicBezTo>
                <a:cubicBezTo>
                  <a:pt x="-27587" y="1441812"/>
                  <a:pt x="70750" y="1263733"/>
                  <a:pt x="0" y="1054774"/>
                </a:cubicBezTo>
                <a:cubicBezTo>
                  <a:pt x="-70750" y="845815"/>
                  <a:pt x="4901" y="698985"/>
                  <a:pt x="0" y="478454"/>
                </a:cubicBezTo>
                <a:cubicBezTo>
                  <a:pt x="-4901" y="257923"/>
                  <a:pt x="45461" y="217969"/>
                  <a:pt x="0" y="0"/>
                </a:cubicBezTo>
                <a:close/>
              </a:path>
            </a:pathLst>
          </a:custGeom>
          <a:solidFill>
            <a:schemeClr val="tx1"/>
          </a:solidFill>
          <a:ln w="76200">
            <a:solidFill>
              <a:srgbClr val="4949E7"/>
            </a:solidFill>
            <a:extLst>
              <a:ext uri="{C807C97D-BFC1-408E-A445-0C87EB9F89A2}">
                <ask:lineSketchStyleProps xmlns:ask="http://schemas.microsoft.com/office/drawing/2018/sketchyshapes" sd="2761087132">
                  <a:prstGeom prst="rect">
                    <a:avLst/>
                  </a:prstGeom>
                  <ask:type>
                    <ask:lineSketchScribble/>
                  </ask:type>
                </ask:lineSketchStyleProps>
              </a:ext>
            </a:extLst>
          </a:ln>
        </p:spPr>
        <p:txBody>
          <a:bodyPr wrap="square" lIns="36000" tIns="0" rIns="36000" bIns="396000" rtlCol="0" anchor="ctr" anchorCtr="0">
            <a:spAutoFit/>
          </a:bodyPr>
          <a:lstStyle/>
          <a:p>
            <a:pPr algn="ctr">
              <a:spcBef>
                <a:spcPts val="1800"/>
              </a:spcBef>
              <a:spcAft>
                <a:spcPts val="1200"/>
              </a:spcAft>
            </a:pPr>
            <a:r>
              <a:rPr lang="en-US" sz="8800">
                <a:solidFill>
                  <a:srgbClr val="FFFF00"/>
                </a:solidFill>
                <a:latin typeface="#9Slide07 SVNBeachwood Sans" pitchFamily="2" charset="0"/>
              </a:rPr>
              <a:t>PHƯƠNG TRÌNH TỐC ĐỘ PHẢN ỨNG</a:t>
            </a:r>
          </a:p>
          <a:p>
            <a:pPr algn="ctr">
              <a:spcAft>
                <a:spcPts val="1200"/>
              </a:spcAft>
            </a:pPr>
            <a:r>
              <a:rPr lang="en-US" sz="8800">
                <a:solidFill>
                  <a:schemeClr val="bg1"/>
                </a:solidFill>
                <a:latin typeface="#9Slide07 SVNBeachwood Sans" pitchFamily="2" charset="0"/>
              </a:rPr>
              <a:t>&amp; </a:t>
            </a:r>
            <a:r>
              <a:rPr lang="en-US" sz="8800">
                <a:solidFill>
                  <a:srgbClr val="FFFF00"/>
                </a:solidFill>
                <a:latin typeface="#9Slide07 SVNBeachwood Sans" pitchFamily="2" charset="0"/>
              </a:rPr>
              <a:t>HẰNG SỐ TỐC ĐỘ PHẢN ỨNG</a:t>
            </a:r>
          </a:p>
        </p:txBody>
      </p:sp>
    </p:spTree>
    <p:extLst>
      <p:ext uri="{BB962C8B-B14F-4D97-AF65-F5344CB8AC3E}">
        <p14:creationId xmlns:p14="http://schemas.microsoft.com/office/powerpoint/2010/main" val="820685682"/>
      </p:ext>
    </p:extLst>
  </p:cSld>
  <p:clrMapOvr>
    <a:masterClrMapping/>
  </p:clrMapOvr>
  <mc:AlternateContent xmlns:mc="http://schemas.openxmlformats.org/markup-compatibility/2006" xmlns:p14="http://schemas.microsoft.com/office/powerpoint/2010/main">
    <mc:Choice Requires="p14">
      <p:transition spd="slow" advClick="0">
        <p14:flash/>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375" autoRev="1" fill="hold">
                                          <p:stCondLst>
                                            <p:cond delay="0"/>
                                          </p:stCondLst>
                                        </p:cTn>
                                        <p:tgtEl>
                                          <p:spTgt spid="2"/>
                                        </p:tgtEl>
                                        <p:attrNameLst>
                                          <p:attrName>ppt_w</p:attrName>
                                        </p:attrNameLst>
                                      </p:cBhvr>
                                    </p:anim>
                                    <p:anim by="(#ppt_w*0.50)" calcmode="lin" valueType="num">
                                      <p:cBhvr>
                                        <p:cTn id="8" dur="375" decel="50000" autoRev="1" fill="hold">
                                          <p:stCondLst>
                                            <p:cond delay="0"/>
                                          </p:stCondLst>
                                        </p:cTn>
                                        <p:tgtEl>
                                          <p:spTgt spid="2"/>
                                        </p:tgtEl>
                                        <p:attrNameLst>
                                          <p:attrName>ppt_x</p:attrName>
                                        </p:attrNameLst>
                                      </p:cBhvr>
                                    </p:anim>
                                    <p:anim from="(-#ppt_h/2)" to="(#ppt_y)" calcmode="lin" valueType="num">
                                      <p:cBhvr>
                                        <p:cTn id="9" dur="750" fill="hold">
                                          <p:stCondLst>
                                            <p:cond delay="0"/>
                                          </p:stCondLst>
                                        </p:cTn>
                                        <p:tgtEl>
                                          <p:spTgt spid="2"/>
                                        </p:tgtEl>
                                        <p:attrNameLst>
                                          <p:attrName>ppt_y</p:attrName>
                                        </p:attrNameLst>
                                      </p:cBhvr>
                                    </p:anim>
                                    <p:animRot by="21600000">
                                      <p:cBhvr>
                                        <p:cTn id="10" dur="750"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2" name="Group 1">
            <a:extLst>
              <a:ext uri="{FF2B5EF4-FFF2-40B4-BE49-F238E27FC236}">
                <a16:creationId xmlns:a16="http://schemas.microsoft.com/office/drawing/2014/main" id="{FDE9DD14-D605-8C8E-CDFF-B9AA697265CE}"/>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6" name="Rectangle: Rounded Corners 5">
              <a:extLst>
                <a:ext uri="{FF2B5EF4-FFF2-40B4-BE49-F238E27FC236}">
                  <a16:creationId xmlns:a16="http://schemas.microsoft.com/office/drawing/2014/main" id="{6B651296-6870-F019-7BAF-EAB754DCA98E}"/>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1FE0B951-9E17-6ADA-65FA-A45B63E66D30}"/>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5" name="Rectangle: Rounded Corners 4">
            <a:extLst>
              <a:ext uri="{FF2B5EF4-FFF2-40B4-BE49-F238E27FC236}">
                <a16:creationId xmlns:a16="http://schemas.microsoft.com/office/drawing/2014/main" id="{3B3781EB-3259-2731-0F61-75CE6747BC5C}"/>
              </a:ext>
            </a:extLst>
          </p:cNvPr>
          <p:cNvSpPr/>
          <p:nvPr/>
        </p:nvSpPr>
        <p:spPr>
          <a:xfrm>
            <a:off x="172298" y="1112142"/>
            <a:ext cx="8666902" cy="7200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latin typeface="#9Slide03 FS Neusa Bold" panose="00000800000000000000" pitchFamily="2" charset="0"/>
              </a:rPr>
              <a:t>TÍNH TỐC ĐỘ TRUNG BÌNH CỦA PHẢN ỨNG HÓA HỌC</a:t>
            </a:r>
          </a:p>
        </p:txBody>
      </p:sp>
      <p:sp>
        <p:nvSpPr>
          <p:cNvPr id="4" name="Rectangle: Rounded Corners 3">
            <a:extLst>
              <a:ext uri="{FF2B5EF4-FFF2-40B4-BE49-F238E27FC236}">
                <a16:creationId xmlns:a16="http://schemas.microsoft.com/office/drawing/2014/main" id="{2CB0415D-2D27-4BF1-497B-FE2ECB2386B7}"/>
              </a:ext>
            </a:extLst>
          </p:cNvPr>
          <p:cNvSpPr/>
          <p:nvPr/>
        </p:nvSpPr>
        <p:spPr>
          <a:xfrm>
            <a:off x="320977" y="2019000"/>
            <a:ext cx="1387762" cy="648000"/>
          </a:xfrm>
          <a:prstGeom prst="roundRect">
            <a:avLst>
              <a:gd name="adj" fmla="val 13164"/>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rgbClr val="FFFF00"/>
                </a:solidFill>
                <a:latin typeface="#9Slide03 FS Neusa Bold" panose="00000800000000000000" pitchFamily="2" charset="0"/>
              </a:rPr>
              <a:t>Ví dụ 1</a:t>
            </a:r>
          </a:p>
        </p:txBody>
      </p:sp>
      <p:sp>
        <p:nvSpPr>
          <p:cNvPr id="10" name="Rectangle: Rounded Corners 9">
            <a:extLst>
              <a:ext uri="{FF2B5EF4-FFF2-40B4-BE49-F238E27FC236}">
                <a16:creationId xmlns:a16="http://schemas.microsoft.com/office/drawing/2014/main" id="{41EF7D0C-93BA-D0FD-4868-135FD6905C72}"/>
              </a:ext>
            </a:extLst>
          </p:cNvPr>
          <p:cNvSpPr/>
          <p:nvPr/>
        </p:nvSpPr>
        <p:spPr>
          <a:xfrm>
            <a:off x="1905000" y="2019000"/>
            <a:ext cx="9966023" cy="25872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vi-VN" sz="3600">
                <a:solidFill>
                  <a:schemeClr val="tx1"/>
                </a:solidFill>
                <a:latin typeface="#9Slide03 FS Neusa Bold" panose="00000800000000000000" pitchFamily="2" charset="0"/>
              </a:rPr>
              <a:t>Trong phản ứng: Mg(</a:t>
            </a:r>
            <a:r>
              <a:rPr lang="vi-VN" sz="3600" i="1">
                <a:solidFill>
                  <a:schemeClr val="tx1"/>
                </a:solidFill>
                <a:latin typeface="#9Slide03 FS Neusa Bold" panose="00000800000000000000" pitchFamily="2" charset="0"/>
              </a:rPr>
              <a:t>s</a:t>
            </a:r>
            <a:r>
              <a:rPr lang="vi-VN" sz="3600">
                <a:solidFill>
                  <a:schemeClr val="tx1"/>
                </a:solidFill>
                <a:latin typeface="#9Slide03 FS Neusa Bold" panose="00000800000000000000" pitchFamily="2" charset="0"/>
              </a:rPr>
              <a:t>) + 2HCl(</a:t>
            </a:r>
            <a:r>
              <a:rPr lang="vi-VN" sz="3600" i="1">
                <a:solidFill>
                  <a:schemeClr val="tx1"/>
                </a:solidFill>
                <a:latin typeface="#9Slide03 FS Neusa Bold" panose="00000800000000000000" pitchFamily="2" charset="0"/>
              </a:rPr>
              <a:t>aq</a:t>
            </a:r>
            <a:r>
              <a:rPr lang="vi-VN" sz="3600">
                <a:solidFill>
                  <a:schemeClr val="tx1"/>
                </a:solidFill>
                <a:latin typeface="#9Slide03 FS Neusa Bold" panose="00000800000000000000" pitchFamily="2" charset="0"/>
              </a:rPr>
              <a:t>) → MgCl</a:t>
            </a:r>
            <a:r>
              <a:rPr lang="vi-VN" sz="3600" baseline="-25000">
                <a:solidFill>
                  <a:schemeClr val="tx1"/>
                </a:solidFill>
                <a:latin typeface="#9Slide03 FS Neusa Bold" panose="00000800000000000000" pitchFamily="2" charset="0"/>
              </a:rPr>
              <a:t>2</a:t>
            </a:r>
            <a:r>
              <a:rPr lang="vi-VN" sz="3600">
                <a:solidFill>
                  <a:schemeClr val="tx1"/>
                </a:solidFill>
                <a:latin typeface="#9Slide03 FS Neusa Bold" panose="00000800000000000000" pitchFamily="2" charset="0"/>
              </a:rPr>
              <a:t>(</a:t>
            </a:r>
            <a:r>
              <a:rPr lang="vi-VN" sz="3600" i="1">
                <a:solidFill>
                  <a:schemeClr val="tx1"/>
                </a:solidFill>
                <a:latin typeface="#9Slide03 FS Neusa Bold" panose="00000800000000000000" pitchFamily="2" charset="0"/>
              </a:rPr>
              <a:t>aq</a:t>
            </a:r>
            <a:r>
              <a:rPr lang="vi-VN" sz="3600">
                <a:solidFill>
                  <a:schemeClr val="tx1"/>
                </a:solidFill>
                <a:latin typeface="#9Slide03 FS Neusa Bold" panose="00000800000000000000" pitchFamily="2" charset="0"/>
              </a:rPr>
              <a:t>) + H</a:t>
            </a:r>
            <a:r>
              <a:rPr lang="vi-VN" sz="3600" baseline="-25000">
                <a:solidFill>
                  <a:schemeClr val="tx1"/>
                </a:solidFill>
                <a:latin typeface="#9Slide03 FS Neusa Bold" panose="00000800000000000000" pitchFamily="2" charset="0"/>
              </a:rPr>
              <a:t>2</a:t>
            </a:r>
            <a:r>
              <a:rPr lang="vi-VN" sz="3600">
                <a:solidFill>
                  <a:schemeClr val="tx1"/>
                </a:solidFill>
                <a:latin typeface="#9Slide03 FS Neusa Bold" panose="00000800000000000000" pitchFamily="2" charset="0"/>
              </a:rPr>
              <a:t>(</a:t>
            </a:r>
            <a:r>
              <a:rPr lang="vi-VN" sz="3600" i="1">
                <a:solidFill>
                  <a:schemeClr val="tx1"/>
                </a:solidFill>
                <a:latin typeface="#9Slide03 FS Neusa Bold" panose="00000800000000000000" pitchFamily="2" charset="0"/>
              </a:rPr>
              <a:t>g</a:t>
            </a:r>
            <a:r>
              <a:rPr lang="vi-VN" sz="3600">
                <a:solidFill>
                  <a:schemeClr val="tx1"/>
                </a:solidFill>
                <a:latin typeface="#9Slide03 FS Neusa Bold" panose="00000800000000000000" pitchFamily="2" charset="0"/>
              </a:rPr>
              <a:t>) </a:t>
            </a:r>
          </a:p>
          <a:p>
            <a:pPr algn="just">
              <a:lnSpc>
                <a:spcPct val="110000"/>
              </a:lnSpc>
            </a:pPr>
            <a:r>
              <a:rPr lang="vi-VN" sz="3600">
                <a:solidFill>
                  <a:schemeClr val="tx1"/>
                </a:solidFill>
                <a:latin typeface="#9Slide03 NettoOTLight" panose="02000400000000000000" pitchFamily="2" charset="0"/>
              </a:rPr>
              <a:t>Sau 40 giây, nồng độ của dung dịch HCl giảm từ 0,8 M về còn 0,6 M. Tính tốc độ trung bình của phản ứng theo nồng độ HCl trong 40 giây.</a:t>
            </a:r>
          </a:p>
        </p:txBody>
      </p:sp>
      <p:graphicFrame>
        <p:nvGraphicFramePr>
          <p:cNvPr id="16" name="Object 15">
            <a:extLst>
              <a:ext uri="{FF2B5EF4-FFF2-40B4-BE49-F238E27FC236}">
                <a16:creationId xmlns:a16="http://schemas.microsoft.com/office/drawing/2014/main" id="{1C55A794-99A7-227A-D26B-A9E930772AF0}"/>
              </a:ext>
            </a:extLst>
          </p:cNvPr>
          <p:cNvGraphicFramePr>
            <a:graphicFrameLocks noChangeAspect="1"/>
          </p:cNvGraphicFramePr>
          <p:nvPr>
            <p:extLst>
              <p:ext uri="{D42A27DB-BD31-4B8C-83A1-F6EECF244321}">
                <p14:modId xmlns:p14="http://schemas.microsoft.com/office/powerpoint/2010/main" val="289406362"/>
              </p:ext>
            </p:extLst>
          </p:nvPr>
        </p:nvGraphicFramePr>
        <p:xfrm>
          <a:off x="968722" y="4800600"/>
          <a:ext cx="10254556" cy="1440000"/>
        </p:xfrm>
        <a:graphic>
          <a:graphicData uri="http://schemas.openxmlformats.org/presentationml/2006/ole">
            <mc:AlternateContent xmlns:mc="http://schemas.openxmlformats.org/markup-compatibility/2006">
              <mc:Choice xmlns:v="urn:schemas-microsoft-com:vml" Requires="v">
                <p:oleObj name="Equation" r:id="rId2" imgW="2984400" imgH="419040" progId="Equation.DSMT4">
                  <p:embed/>
                </p:oleObj>
              </mc:Choice>
              <mc:Fallback>
                <p:oleObj name="Equation" r:id="rId2" imgW="2984400" imgH="419040" progId="Equation.DSMT4">
                  <p:embed/>
                  <p:pic>
                    <p:nvPicPr>
                      <p:cNvPr id="0" name=""/>
                      <p:cNvPicPr/>
                      <p:nvPr/>
                    </p:nvPicPr>
                    <p:blipFill>
                      <a:blip r:embed="rId3"/>
                      <a:stretch>
                        <a:fillRect/>
                      </a:stretch>
                    </p:blipFill>
                    <p:spPr>
                      <a:xfrm>
                        <a:off x="968722" y="4800600"/>
                        <a:ext cx="10254556" cy="1440000"/>
                      </a:xfrm>
                      <a:prstGeom prst="rect">
                        <a:avLst/>
                      </a:prstGeom>
                    </p:spPr>
                  </p:pic>
                </p:oleObj>
              </mc:Fallback>
            </mc:AlternateContent>
          </a:graphicData>
        </a:graphic>
      </p:graphicFrame>
    </p:spTree>
    <p:extLst>
      <p:ext uri="{BB962C8B-B14F-4D97-AF65-F5344CB8AC3E}">
        <p14:creationId xmlns:p14="http://schemas.microsoft.com/office/powerpoint/2010/main" val="329484410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3*#ppt_w"/>
                                          </p:val>
                                        </p:tav>
                                        <p:tav tm="100000">
                                          <p:val>
                                            <p:strVal val="#ppt_w"/>
                                          </p:val>
                                        </p:tav>
                                      </p:tavLst>
                                    </p:anim>
                                    <p:anim calcmode="lin" valueType="num">
                                      <p:cBhvr>
                                        <p:cTn id="8" dur="500" fill="hold"/>
                                        <p:tgtEl>
                                          <p:spTgt spid="4"/>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23" presetClass="entr" presetSubtype="288"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strVal val="4/3*#ppt_w"/>
                                          </p:val>
                                        </p:tav>
                                        <p:tav tm="100000">
                                          <p:val>
                                            <p:strVal val="#ppt_w"/>
                                          </p:val>
                                        </p:tav>
                                      </p:tavLst>
                                    </p:anim>
                                    <p:anim calcmode="lin" valueType="num">
                                      <p:cBhvr>
                                        <p:cTn id="13"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strVal val="4/3*#ppt_w"/>
                                          </p:val>
                                        </p:tav>
                                        <p:tav tm="100000">
                                          <p:val>
                                            <p:strVal val="#ppt_w"/>
                                          </p:val>
                                        </p:tav>
                                      </p:tavLst>
                                    </p:anim>
                                    <p:anim calcmode="lin" valueType="num">
                                      <p:cBhvr>
                                        <p:cTn id="19" dur="500" fill="hold"/>
                                        <p:tgtEl>
                                          <p:spTgt spid="1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2" name="Group 1">
            <a:extLst>
              <a:ext uri="{FF2B5EF4-FFF2-40B4-BE49-F238E27FC236}">
                <a16:creationId xmlns:a16="http://schemas.microsoft.com/office/drawing/2014/main" id="{FDE9DD14-D605-8C8E-CDFF-B9AA697265CE}"/>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6" name="Rectangle: Rounded Corners 5">
              <a:extLst>
                <a:ext uri="{FF2B5EF4-FFF2-40B4-BE49-F238E27FC236}">
                  <a16:creationId xmlns:a16="http://schemas.microsoft.com/office/drawing/2014/main" id="{6B651296-6870-F019-7BAF-EAB754DCA98E}"/>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1FE0B951-9E17-6ADA-65FA-A45B63E66D30}"/>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5" name="Rectangle: Rounded Corners 4">
            <a:extLst>
              <a:ext uri="{FF2B5EF4-FFF2-40B4-BE49-F238E27FC236}">
                <a16:creationId xmlns:a16="http://schemas.microsoft.com/office/drawing/2014/main" id="{3B3781EB-3259-2731-0F61-75CE6747BC5C}"/>
              </a:ext>
            </a:extLst>
          </p:cNvPr>
          <p:cNvSpPr/>
          <p:nvPr/>
        </p:nvSpPr>
        <p:spPr>
          <a:xfrm>
            <a:off x="172298" y="1112142"/>
            <a:ext cx="8666902" cy="7200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latin typeface="#9Slide03 FS Neusa Bold" panose="00000800000000000000" pitchFamily="2" charset="0"/>
              </a:rPr>
              <a:t>TÍNH TỐC ĐỘ TRUNG BÌNH CỦA PHẢN ỨNG HÓA HỌC</a:t>
            </a:r>
          </a:p>
        </p:txBody>
      </p:sp>
      <p:sp>
        <p:nvSpPr>
          <p:cNvPr id="4" name="Rectangle: Rounded Corners 3">
            <a:extLst>
              <a:ext uri="{FF2B5EF4-FFF2-40B4-BE49-F238E27FC236}">
                <a16:creationId xmlns:a16="http://schemas.microsoft.com/office/drawing/2014/main" id="{2CB0415D-2D27-4BF1-497B-FE2ECB2386B7}"/>
              </a:ext>
            </a:extLst>
          </p:cNvPr>
          <p:cNvSpPr/>
          <p:nvPr/>
        </p:nvSpPr>
        <p:spPr>
          <a:xfrm>
            <a:off x="320977" y="2019000"/>
            <a:ext cx="1387762" cy="648000"/>
          </a:xfrm>
          <a:prstGeom prst="roundRect">
            <a:avLst>
              <a:gd name="adj" fmla="val 13164"/>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rgbClr val="FFFF00"/>
                </a:solidFill>
                <a:latin typeface="#9Slide03 FS Neusa Bold" panose="00000800000000000000" pitchFamily="2" charset="0"/>
              </a:rPr>
              <a:t>Ví dụ 2</a:t>
            </a:r>
          </a:p>
        </p:txBody>
      </p:sp>
      <p:sp>
        <p:nvSpPr>
          <p:cNvPr id="10" name="Rectangle: Rounded Corners 9">
            <a:extLst>
              <a:ext uri="{FF2B5EF4-FFF2-40B4-BE49-F238E27FC236}">
                <a16:creationId xmlns:a16="http://schemas.microsoft.com/office/drawing/2014/main" id="{41EF7D0C-93BA-D0FD-4868-135FD6905C72}"/>
              </a:ext>
            </a:extLst>
          </p:cNvPr>
          <p:cNvSpPr/>
          <p:nvPr/>
        </p:nvSpPr>
        <p:spPr>
          <a:xfrm>
            <a:off x="1905000" y="2019000"/>
            <a:ext cx="9966023" cy="25872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tx1"/>
                </a:solidFill>
                <a:latin typeface="#9Slide03 FS Neusa Bold" panose="00000800000000000000" pitchFamily="2" charset="0"/>
              </a:rPr>
              <a:t>Cho</a:t>
            </a:r>
            <a:r>
              <a:rPr lang="vi-VN" sz="3600">
                <a:solidFill>
                  <a:schemeClr val="tx1"/>
                </a:solidFill>
                <a:latin typeface="#9Slide03 FS Neusa Bold" panose="00000800000000000000" pitchFamily="2" charset="0"/>
              </a:rPr>
              <a:t> phản ứng: </a:t>
            </a:r>
            <a:r>
              <a:rPr lang="en-US" sz="3600">
                <a:solidFill>
                  <a:schemeClr val="tx1"/>
                </a:solidFill>
                <a:latin typeface="#9Slide03 FS Neusa Bold" panose="00000800000000000000" pitchFamily="2" charset="0"/>
              </a:rPr>
              <a:t>2N</a:t>
            </a:r>
            <a:r>
              <a:rPr lang="en-US" sz="3600" baseline="-25000">
                <a:solidFill>
                  <a:schemeClr val="tx1"/>
                </a:solidFill>
                <a:latin typeface="#9Slide03 FS Neusa Bold" panose="00000800000000000000" pitchFamily="2" charset="0"/>
              </a:rPr>
              <a:t>2</a:t>
            </a:r>
            <a:r>
              <a:rPr lang="en-US" sz="3600">
                <a:solidFill>
                  <a:schemeClr val="tx1"/>
                </a:solidFill>
                <a:latin typeface="#9Slide03 FS Neusa Bold" panose="00000800000000000000" pitchFamily="2" charset="0"/>
              </a:rPr>
              <a:t>O</a:t>
            </a:r>
            <a:r>
              <a:rPr lang="en-US" sz="3600" baseline="-25000">
                <a:solidFill>
                  <a:schemeClr val="tx1"/>
                </a:solidFill>
                <a:latin typeface="#9Slide03 FS Neusa Bold" panose="00000800000000000000" pitchFamily="2" charset="0"/>
              </a:rPr>
              <a:t>5</a:t>
            </a:r>
            <a:r>
              <a:rPr lang="vi-VN" sz="3600">
                <a:solidFill>
                  <a:schemeClr val="tx1"/>
                </a:solidFill>
                <a:latin typeface="#9Slide03 FS Neusa Bold" panose="00000800000000000000" pitchFamily="2" charset="0"/>
              </a:rPr>
              <a:t>(</a:t>
            </a:r>
            <a:r>
              <a:rPr lang="en-US" sz="3600" i="1">
                <a:solidFill>
                  <a:schemeClr val="tx1"/>
                </a:solidFill>
                <a:latin typeface="#9Slide03 FS Neusa Bold" panose="00000800000000000000" pitchFamily="2" charset="0"/>
              </a:rPr>
              <a:t>g</a:t>
            </a:r>
            <a:r>
              <a:rPr lang="vi-VN" sz="3600">
                <a:solidFill>
                  <a:schemeClr val="tx1"/>
                </a:solidFill>
                <a:latin typeface="#9Slide03 FS Neusa Bold" panose="00000800000000000000" pitchFamily="2" charset="0"/>
              </a:rPr>
              <a:t>) → </a:t>
            </a:r>
            <a:r>
              <a:rPr lang="en-US" sz="3600">
                <a:solidFill>
                  <a:schemeClr val="tx1"/>
                </a:solidFill>
                <a:latin typeface="#9Slide03 FS Neusa Bold" panose="00000800000000000000" pitchFamily="2" charset="0"/>
              </a:rPr>
              <a:t>4NO</a:t>
            </a:r>
            <a:r>
              <a:rPr lang="en-US" sz="3600" baseline="-25000">
                <a:solidFill>
                  <a:schemeClr val="tx1"/>
                </a:solidFill>
                <a:latin typeface="#9Slide03 FS Neusa Bold" panose="00000800000000000000" pitchFamily="2" charset="0"/>
              </a:rPr>
              <a:t>2</a:t>
            </a:r>
            <a:r>
              <a:rPr lang="vi-VN" sz="3600">
                <a:solidFill>
                  <a:schemeClr val="tx1"/>
                </a:solidFill>
                <a:latin typeface="#9Slide03 FS Neusa Bold" panose="00000800000000000000" pitchFamily="2" charset="0"/>
              </a:rPr>
              <a:t>(</a:t>
            </a:r>
            <a:r>
              <a:rPr lang="en-US" sz="3600" i="1">
                <a:solidFill>
                  <a:schemeClr val="tx1"/>
                </a:solidFill>
                <a:latin typeface="#9Slide03 FS Neusa Bold" panose="00000800000000000000" pitchFamily="2" charset="0"/>
              </a:rPr>
              <a:t>g</a:t>
            </a:r>
            <a:r>
              <a:rPr lang="vi-VN" sz="3600">
                <a:solidFill>
                  <a:schemeClr val="tx1"/>
                </a:solidFill>
                <a:latin typeface="#9Slide03 FS Neusa Bold" panose="00000800000000000000" pitchFamily="2" charset="0"/>
              </a:rPr>
              <a:t>) + </a:t>
            </a:r>
            <a:r>
              <a:rPr lang="en-US" sz="3600">
                <a:solidFill>
                  <a:schemeClr val="tx1"/>
                </a:solidFill>
                <a:latin typeface="#9Slide03 FS Neusa Bold" panose="00000800000000000000" pitchFamily="2" charset="0"/>
              </a:rPr>
              <a:t>O</a:t>
            </a:r>
            <a:r>
              <a:rPr lang="vi-VN" sz="3600" baseline="-25000">
                <a:solidFill>
                  <a:schemeClr val="tx1"/>
                </a:solidFill>
                <a:latin typeface="#9Slide03 FS Neusa Bold" panose="00000800000000000000" pitchFamily="2" charset="0"/>
              </a:rPr>
              <a:t>2</a:t>
            </a:r>
            <a:r>
              <a:rPr lang="vi-VN" sz="3600">
                <a:solidFill>
                  <a:schemeClr val="tx1"/>
                </a:solidFill>
                <a:latin typeface="#9Slide03 FS Neusa Bold" panose="00000800000000000000" pitchFamily="2" charset="0"/>
              </a:rPr>
              <a:t>(</a:t>
            </a:r>
            <a:r>
              <a:rPr lang="vi-VN" sz="3600" i="1">
                <a:solidFill>
                  <a:schemeClr val="tx1"/>
                </a:solidFill>
                <a:latin typeface="#9Slide03 FS Neusa Bold" panose="00000800000000000000" pitchFamily="2" charset="0"/>
              </a:rPr>
              <a:t>g</a:t>
            </a:r>
            <a:r>
              <a:rPr lang="vi-VN" sz="3600">
                <a:solidFill>
                  <a:schemeClr val="tx1"/>
                </a:solidFill>
                <a:latin typeface="#9Slide03 FS Neusa Bold" panose="00000800000000000000" pitchFamily="2" charset="0"/>
              </a:rPr>
              <a:t>) </a:t>
            </a:r>
          </a:p>
          <a:p>
            <a:pPr algn="just">
              <a:lnSpc>
                <a:spcPct val="110000"/>
              </a:lnSpc>
            </a:pPr>
            <a:r>
              <a:rPr lang="en-US" sz="3600">
                <a:solidFill>
                  <a:schemeClr val="tx1"/>
                </a:solidFill>
                <a:latin typeface="#9Slide03 NettoOTLight" panose="02000400000000000000" pitchFamily="2" charset="0"/>
              </a:rPr>
              <a:t>Sau thời gian từ giây 61 đến giây 120, nồng độ NO</a:t>
            </a:r>
            <a:r>
              <a:rPr lang="en-US" sz="3600" baseline="-25000">
                <a:solidFill>
                  <a:schemeClr val="tx1"/>
                </a:solidFill>
                <a:latin typeface="#9Slide03 NettoOTLight" panose="02000400000000000000" pitchFamily="2" charset="0"/>
              </a:rPr>
              <a:t>2</a:t>
            </a:r>
            <a:r>
              <a:rPr lang="en-US" sz="3600">
                <a:solidFill>
                  <a:schemeClr val="tx1"/>
                </a:solidFill>
                <a:latin typeface="#9Slide03 NettoOTLight" panose="02000400000000000000" pitchFamily="2" charset="0"/>
              </a:rPr>
              <a:t> tăng từ 0,30 M lên 0,40 M</a:t>
            </a:r>
            <a:r>
              <a:rPr lang="vi-VN" sz="3600">
                <a:solidFill>
                  <a:schemeClr val="tx1"/>
                </a:solidFill>
                <a:latin typeface="#9Slide03 NettoOTLight" panose="02000400000000000000" pitchFamily="2" charset="0"/>
              </a:rPr>
              <a:t>.</a:t>
            </a:r>
            <a:r>
              <a:rPr lang="en-US" sz="3600">
                <a:solidFill>
                  <a:schemeClr val="tx1"/>
                </a:solidFill>
                <a:latin typeface="#9Slide03 NettoOTLight" panose="02000400000000000000" pitchFamily="2" charset="0"/>
              </a:rPr>
              <a:t> Tính tốc độ trung bình của phản ứng.</a:t>
            </a:r>
            <a:endParaRPr lang="vi-VN" sz="3600">
              <a:solidFill>
                <a:schemeClr val="tx1"/>
              </a:solidFill>
              <a:latin typeface="#9Slide03 NettoOTLight" panose="02000400000000000000" pitchFamily="2" charset="0"/>
            </a:endParaRPr>
          </a:p>
        </p:txBody>
      </p:sp>
      <p:graphicFrame>
        <p:nvGraphicFramePr>
          <p:cNvPr id="16" name="Object 15">
            <a:extLst>
              <a:ext uri="{FF2B5EF4-FFF2-40B4-BE49-F238E27FC236}">
                <a16:creationId xmlns:a16="http://schemas.microsoft.com/office/drawing/2014/main" id="{1C55A794-99A7-227A-D26B-A9E930772AF0}"/>
              </a:ext>
            </a:extLst>
          </p:cNvPr>
          <p:cNvGraphicFramePr>
            <a:graphicFrameLocks noChangeAspect="1"/>
          </p:cNvGraphicFramePr>
          <p:nvPr>
            <p:extLst>
              <p:ext uri="{D42A27DB-BD31-4B8C-83A1-F6EECF244321}">
                <p14:modId xmlns:p14="http://schemas.microsoft.com/office/powerpoint/2010/main" val="1933008907"/>
              </p:ext>
            </p:extLst>
          </p:nvPr>
        </p:nvGraphicFramePr>
        <p:xfrm>
          <a:off x="860425" y="4735513"/>
          <a:ext cx="10472738" cy="1570037"/>
        </p:xfrm>
        <a:graphic>
          <a:graphicData uri="http://schemas.openxmlformats.org/presentationml/2006/ole">
            <mc:AlternateContent xmlns:mc="http://schemas.openxmlformats.org/markup-compatibility/2006">
              <mc:Choice xmlns:v="urn:schemas-microsoft-com:vml" Requires="v">
                <p:oleObj name="Equation" r:id="rId2" imgW="3047760" imgH="457200" progId="Equation.DSMT4">
                  <p:embed/>
                </p:oleObj>
              </mc:Choice>
              <mc:Fallback>
                <p:oleObj name="Equation" r:id="rId2" imgW="3047760" imgH="457200" progId="Equation.DSMT4">
                  <p:embed/>
                  <p:pic>
                    <p:nvPicPr>
                      <p:cNvPr id="16" name="Object 15">
                        <a:extLst>
                          <a:ext uri="{FF2B5EF4-FFF2-40B4-BE49-F238E27FC236}">
                            <a16:creationId xmlns:a16="http://schemas.microsoft.com/office/drawing/2014/main" id="{1C55A794-99A7-227A-D26B-A9E930772AF0}"/>
                          </a:ext>
                        </a:extLst>
                      </p:cNvPr>
                      <p:cNvPicPr/>
                      <p:nvPr/>
                    </p:nvPicPr>
                    <p:blipFill>
                      <a:blip r:embed="rId3"/>
                      <a:stretch>
                        <a:fillRect/>
                      </a:stretch>
                    </p:blipFill>
                    <p:spPr>
                      <a:xfrm>
                        <a:off x="860425" y="4735513"/>
                        <a:ext cx="10472738" cy="1570037"/>
                      </a:xfrm>
                      <a:prstGeom prst="rect">
                        <a:avLst/>
                      </a:prstGeom>
                    </p:spPr>
                  </p:pic>
                </p:oleObj>
              </mc:Fallback>
            </mc:AlternateContent>
          </a:graphicData>
        </a:graphic>
      </p:graphicFrame>
    </p:spTree>
    <p:extLst>
      <p:ext uri="{BB962C8B-B14F-4D97-AF65-F5344CB8AC3E}">
        <p14:creationId xmlns:p14="http://schemas.microsoft.com/office/powerpoint/2010/main" val="242616452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3*#ppt_w"/>
                                          </p:val>
                                        </p:tav>
                                        <p:tav tm="100000">
                                          <p:val>
                                            <p:strVal val="#ppt_w"/>
                                          </p:val>
                                        </p:tav>
                                      </p:tavLst>
                                    </p:anim>
                                    <p:anim calcmode="lin" valueType="num">
                                      <p:cBhvr>
                                        <p:cTn id="8" dur="500" fill="hold"/>
                                        <p:tgtEl>
                                          <p:spTgt spid="4"/>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23" presetClass="entr" presetSubtype="288" fill="hold" grpId="0"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strVal val="4/3*#ppt_w"/>
                                          </p:val>
                                        </p:tav>
                                        <p:tav tm="100000">
                                          <p:val>
                                            <p:strVal val="#ppt_w"/>
                                          </p:val>
                                        </p:tav>
                                      </p:tavLst>
                                    </p:anim>
                                    <p:anim calcmode="lin" valueType="num">
                                      <p:cBhvr>
                                        <p:cTn id="13"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strVal val="4/3*#ppt_w"/>
                                          </p:val>
                                        </p:tav>
                                        <p:tav tm="100000">
                                          <p:val>
                                            <p:strVal val="#ppt_w"/>
                                          </p:val>
                                        </p:tav>
                                      </p:tavLst>
                                    </p:anim>
                                    <p:anim calcmode="lin" valueType="num">
                                      <p:cBhvr>
                                        <p:cTn id="19" dur="500" fill="hold"/>
                                        <p:tgtEl>
                                          <p:spTgt spid="1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sp>
        <p:nvSpPr>
          <p:cNvPr id="2" name="Rectangle: Rounded Corners 1">
            <a:extLst>
              <a:ext uri="{FF2B5EF4-FFF2-40B4-BE49-F238E27FC236}">
                <a16:creationId xmlns:a16="http://schemas.microsoft.com/office/drawing/2014/main" id="{71A76AE8-7DF7-5567-D761-C11E12DC8A2D}"/>
              </a:ext>
            </a:extLst>
          </p:cNvPr>
          <p:cNvSpPr/>
          <p:nvPr/>
        </p:nvSpPr>
        <p:spPr>
          <a:xfrm>
            <a:off x="304800" y="1066800"/>
            <a:ext cx="11582400" cy="19080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tx1"/>
                </a:solidFill>
                <a:latin typeface="#9Slide03 FS Neusa Bold" panose="00000800000000000000" pitchFamily="2" charset="0"/>
              </a:rPr>
              <a:t>Năm 1864, Guldberg và Waage đưa ra định luật tác dụng khối lượng:  “Ở nhiệt độ không đổi, tốc độ phản ứng tỉ lệ với </a:t>
            </a:r>
            <a:r>
              <a:rPr lang="en-US" sz="3600">
                <a:solidFill>
                  <a:schemeClr val="bg1"/>
                </a:solidFill>
                <a:highlight>
                  <a:srgbClr val="FF0000"/>
                </a:highlight>
                <a:latin typeface="#9Slide03 FS Neusa Bold" panose="00000800000000000000" pitchFamily="2" charset="0"/>
              </a:rPr>
              <a:t>tích số nồng độ</a:t>
            </a:r>
            <a:r>
              <a:rPr lang="en-US" sz="3600">
                <a:solidFill>
                  <a:schemeClr val="tx1"/>
                </a:solidFill>
                <a:latin typeface="#9Slide03 FS Neusa Bold" panose="00000800000000000000" pitchFamily="2" charset="0"/>
              </a:rPr>
              <a:t> các </a:t>
            </a:r>
            <a:r>
              <a:rPr lang="en-US" sz="3600">
                <a:solidFill>
                  <a:schemeClr val="bg1"/>
                </a:solidFill>
                <a:highlight>
                  <a:srgbClr val="FF0000"/>
                </a:highlight>
                <a:latin typeface="#9Slide03 FS Neusa Bold" panose="00000800000000000000" pitchFamily="2" charset="0"/>
              </a:rPr>
              <a:t>chất tham gia</a:t>
            </a:r>
            <a:r>
              <a:rPr lang="en-US" sz="3600">
                <a:solidFill>
                  <a:schemeClr val="tx1"/>
                </a:solidFill>
                <a:latin typeface="#9Slide03 FS Neusa Bold" panose="00000800000000000000" pitchFamily="2" charset="0"/>
              </a:rPr>
              <a:t> phản ứng với số mũ thích hợp”.</a:t>
            </a:r>
          </a:p>
        </p:txBody>
      </p:sp>
      <p:grpSp>
        <p:nvGrpSpPr>
          <p:cNvPr id="3" name="Group 2">
            <a:extLst>
              <a:ext uri="{FF2B5EF4-FFF2-40B4-BE49-F238E27FC236}">
                <a16:creationId xmlns:a16="http://schemas.microsoft.com/office/drawing/2014/main" id="{74334245-4E34-9278-7B8A-B3943CAB4BA8}"/>
              </a:ext>
            </a:extLst>
          </p:cNvPr>
          <p:cNvGrpSpPr/>
          <p:nvPr/>
        </p:nvGrpSpPr>
        <p:grpSpPr>
          <a:xfrm>
            <a:off x="3543300" y="3200400"/>
            <a:ext cx="5105400" cy="648000"/>
            <a:chOff x="3124200" y="3750999"/>
            <a:chExt cx="7991061" cy="648000"/>
          </a:xfrm>
        </p:grpSpPr>
        <p:sp>
          <p:nvSpPr>
            <p:cNvPr id="5" name="Rectangle: Rounded Corners 4">
              <a:extLst>
                <a:ext uri="{FF2B5EF4-FFF2-40B4-BE49-F238E27FC236}">
                  <a16:creationId xmlns:a16="http://schemas.microsoft.com/office/drawing/2014/main" id="{81517599-18BA-B4D6-65F2-3F2CD4EDAB22}"/>
                </a:ext>
              </a:extLst>
            </p:cNvPr>
            <p:cNvSpPr/>
            <p:nvPr/>
          </p:nvSpPr>
          <p:spPr>
            <a:xfrm>
              <a:off x="3124200" y="3750999"/>
              <a:ext cx="7991061" cy="648000"/>
            </a:xfrm>
            <a:prstGeom prst="roundRect">
              <a:avLst>
                <a:gd name="adj" fmla="val 13164"/>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4400">
                  <a:solidFill>
                    <a:schemeClr val="tx1"/>
                  </a:solidFill>
                  <a:latin typeface="#9Slide03 FS Neusa Bold" panose="00000800000000000000" pitchFamily="2" charset="0"/>
                </a:rPr>
                <a:t>aA + bB        sản phẩm</a:t>
              </a:r>
            </a:p>
          </p:txBody>
        </p:sp>
        <p:cxnSp>
          <p:nvCxnSpPr>
            <p:cNvPr id="8" name="Straight Arrow Connector 7">
              <a:extLst>
                <a:ext uri="{FF2B5EF4-FFF2-40B4-BE49-F238E27FC236}">
                  <a16:creationId xmlns:a16="http://schemas.microsoft.com/office/drawing/2014/main" id="{B100CA3C-3A6F-4579-28F2-EAC0CBD6C330}"/>
                </a:ext>
              </a:extLst>
            </p:cNvPr>
            <p:cNvCxnSpPr>
              <a:cxnSpLocks/>
            </p:cNvCxnSpPr>
            <p:nvPr/>
          </p:nvCxnSpPr>
          <p:spPr>
            <a:xfrm>
              <a:off x="6387376" y="4099341"/>
              <a:ext cx="1143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Object 12">
            <a:extLst>
              <a:ext uri="{FF2B5EF4-FFF2-40B4-BE49-F238E27FC236}">
                <a16:creationId xmlns:a16="http://schemas.microsoft.com/office/drawing/2014/main" id="{3A48AFFC-9152-50EA-C0DD-2EB94B32DA7E}"/>
              </a:ext>
            </a:extLst>
          </p:cNvPr>
          <p:cNvGraphicFramePr>
            <a:graphicFrameLocks noChangeAspect="1"/>
          </p:cNvGraphicFramePr>
          <p:nvPr>
            <p:extLst>
              <p:ext uri="{D42A27DB-BD31-4B8C-83A1-F6EECF244321}">
                <p14:modId xmlns:p14="http://schemas.microsoft.com/office/powerpoint/2010/main" val="247482107"/>
              </p:ext>
            </p:extLst>
          </p:nvPr>
        </p:nvGraphicFramePr>
        <p:xfrm>
          <a:off x="7239000" y="3962400"/>
          <a:ext cx="3294000" cy="1080000"/>
        </p:xfrm>
        <a:graphic>
          <a:graphicData uri="http://schemas.openxmlformats.org/presentationml/2006/ole">
            <mc:AlternateContent xmlns:mc="http://schemas.openxmlformats.org/markup-compatibility/2006">
              <mc:Choice xmlns:v="urn:schemas-microsoft-com:vml" Requires="v">
                <p:oleObj name="Equation" r:id="rId3" imgW="774360" imgH="253800" progId="Equation.DSMT4">
                  <p:embed/>
                </p:oleObj>
              </mc:Choice>
              <mc:Fallback>
                <p:oleObj name="Equation" r:id="rId3" imgW="774360" imgH="253800" progId="Equation.DSMT4">
                  <p:embed/>
                  <p:pic>
                    <p:nvPicPr>
                      <p:cNvPr id="0" name=""/>
                      <p:cNvPicPr/>
                      <p:nvPr/>
                    </p:nvPicPr>
                    <p:blipFill>
                      <a:blip r:embed="rId4"/>
                      <a:stretch>
                        <a:fillRect/>
                      </a:stretch>
                    </p:blipFill>
                    <p:spPr>
                      <a:xfrm>
                        <a:off x="7239000" y="3962400"/>
                        <a:ext cx="3294000" cy="10800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480383EB-DC6B-B73F-44DC-8188F275F2CE}"/>
              </a:ext>
            </a:extLst>
          </p:cNvPr>
          <p:cNvSpPr/>
          <p:nvPr/>
        </p:nvSpPr>
        <p:spPr>
          <a:xfrm>
            <a:off x="304800" y="4160400"/>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Tree>
    <p:extLst>
      <p:ext uri="{BB962C8B-B14F-4D97-AF65-F5344CB8AC3E}">
        <p14:creationId xmlns:p14="http://schemas.microsoft.com/office/powerpoint/2010/main" val="2942861952"/>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3" presetClass="entr" presetSubtype="28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strVal val="4/3*#ppt_w"/>
                                          </p:val>
                                        </p:tav>
                                        <p:tav tm="100000">
                                          <p:val>
                                            <p:strVal val="#ppt_w"/>
                                          </p:val>
                                        </p:tav>
                                      </p:tavLst>
                                    </p:anim>
                                    <p:anim calcmode="lin" valueType="num">
                                      <p:cBhvr>
                                        <p:cTn id="15" dur="500" fill="hold"/>
                                        <p:tgtEl>
                                          <p:spTgt spid="2"/>
                                        </p:tgtEl>
                                        <p:attrNameLst>
                                          <p:attrName>ppt_h</p:attrName>
                                        </p:attrNameLst>
                                      </p:cBhvr>
                                      <p:tavLst>
                                        <p:tav tm="0">
                                          <p:val>
                                            <p:strVal val="4/3*#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28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strVal val="4/3*#ppt_w"/>
                                          </p:val>
                                        </p:tav>
                                        <p:tav tm="100000">
                                          <p:val>
                                            <p:strVal val="#ppt_w"/>
                                          </p:val>
                                        </p:tav>
                                      </p:tavLst>
                                    </p:anim>
                                    <p:anim calcmode="lin" valueType="num">
                                      <p:cBhvr>
                                        <p:cTn id="21"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28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500" fill="hold"/>
                                        <p:tgtEl>
                                          <p:spTgt spid="14"/>
                                        </p:tgtEl>
                                        <p:attrNameLst>
                                          <p:attrName>ppt_w</p:attrName>
                                        </p:attrNameLst>
                                      </p:cBhvr>
                                      <p:tavLst>
                                        <p:tav tm="0">
                                          <p:val>
                                            <p:strVal val="4/3*#ppt_w"/>
                                          </p:val>
                                        </p:tav>
                                        <p:tav tm="100000">
                                          <p:val>
                                            <p:strVal val="#ppt_w"/>
                                          </p:val>
                                        </p:tav>
                                      </p:tavLst>
                                    </p:anim>
                                    <p:anim calcmode="lin" valueType="num">
                                      <p:cBhvr>
                                        <p:cTn id="27" dur="500" fill="hold"/>
                                        <p:tgtEl>
                                          <p:spTgt spid="14"/>
                                        </p:tgtEl>
                                        <p:attrNameLst>
                                          <p:attrName>ppt_h</p:attrName>
                                        </p:attrNameLst>
                                      </p:cBhvr>
                                      <p:tavLst>
                                        <p:tav tm="0">
                                          <p:val>
                                            <p:strVal val="4/3*#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strVal val="4/3*#ppt_w"/>
                                          </p:val>
                                        </p:tav>
                                        <p:tav tm="100000">
                                          <p:val>
                                            <p:strVal val="#ppt_w"/>
                                          </p:val>
                                        </p:tav>
                                      </p:tavLst>
                                    </p:anim>
                                    <p:anim calcmode="lin" valueType="num">
                                      <p:cBhvr>
                                        <p:cTn id="33" dur="500" fill="hold"/>
                                        <p:tgtEl>
                                          <p:spTgt spid="13"/>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grpSp>
        <p:nvGrpSpPr>
          <p:cNvPr id="3" name="Group 2">
            <a:extLst>
              <a:ext uri="{FF2B5EF4-FFF2-40B4-BE49-F238E27FC236}">
                <a16:creationId xmlns:a16="http://schemas.microsoft.com/office/drawing/2014/main" id="{74334245-4E34-9278-7B8A-B3943CAB4BA8}"/>
              </a:ext>
            </a:extLst>
          </p:cNvPr>
          <p:cNvGrpSpPr/>
          <p:nvPr/>
        </p:nvGrpSpPr>
        <p:grpSpPr>
          <a:xfrm>
            <a:off x="3543300" y="1143000"/>
            <a:ext cx="5105400" cy="648000"/>
            <a:chOff x="3124200" y="3750999"/>
            <a:chExt cx="7991061" cy="648000"/>
          </a:xfrm>
        </p:grpSpPr>
        <p:sp>
          <p:nvSpPr>
            <p:cNvPr id="5" name="Rectangle: Rounded Corners 4">
              <a:extLst>
                <a:ext uri="{FF2B5EF4-FFF2-40B4-BE49-F238E27FC236}">
                  <a16:creationId xmlns:a16="http://schemas.microsoft.com/office/drawing/2014/main" id="{81517599-18BA-B4D6-65F2-3F2CD4EDAB22}"/>
                </a:ext>
              </a:extLst>
            </p:cNvPr>
            <p:cNvSpPr/>
            <p:nvPr/>
          </p:nvSpPr>
          <p:spPr>
            <a:xfrm>
              <a:off x="3124200" y="3750999"/>
              <a:ext cx="7991061" cy="648000"/>
            </a:xfrm>
            <a:prstGeom prst="roundRect">
              <a:avLst>
                <a:gd name="adj" fmla="val 13164"/>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4400">
                  <a:solidFill>
                    <a:schemeClr val="tx1"/>
                  </a:solidFill>
                  <a:latin typeface="#9Slide03 FS Neusa Bold" panose="00000800000000000000" pitchFamily="2" charset="0"/>
                </a:rPr>
                <a:t>aA + bB        sản phẩm</a:t>
              </a:r>
            </a:p>
          </p:txBody>
        </p:sp>
        <p:cxnSp>
          <p:nvCxnSpPr>
            <p:cNvPr id="8" name="Straight Arrow Connector 7">
              <a:extLst>
                <a:ext uri="{FF2B5EF4-FFF2-40B4-BE49-F238E27FC236}">
                  <a16:creationId xmlns:a16="http://schemas.microsoft.com/office/drawing/2014/main" id="{B100CA3C-3A6F-4579-28F2-EAC0CBD6C330}"/>
                </a:ext>
              </a:extLst>
            </p:cNvPr>
            <p:cNvCxnSpPr>
              <a:cxnSpLocks/>
            </p:cNvCxnSpPr>
            <p:nvPr/>
          </p:nvCxnSpPr>
          <p:spPr>
            <a:xfrm>
              <a:off x="6387376" y="4099341"/>
              <a:ext cx="1143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Object 12">
            <a:extLst>
              <a:ext uri="{FF2B5EF4-FFF2-40B4-BE49-F238E27FC236}">
                <a16:creationId xmlns:a16="http://schemas.microsoft.com/office/drawing/2014/main" id="{3A48AFFC-9152-50EA-C0DD-2EB94B32DA7E}"/>
              </a:ext>
            </a:extLst>
          </p:cNvPr>
          <p:cNvGraphicFramePr>
            <a:graphicFrameLocks noChangeAspect="1"/>
          </p:cNvGraphicFramePr>
          <p:nvPr>
            <p:extLst>
              <p:ext uri="{D42A27DB-BD31-4B8C-83A1-F6EECF244321}">
                <p14:modId xmlns:p14="http://schemas.microsoft.com/office/powerpoint/2010/main" val="3520057549"/>
              </p:ext>
            </p:extLst>
          </p:nvPr>
        </p:nvGraphicFramePr>
        <p:xfrm>
          <a:off x="7239000" y="1905000"/>
          <a:ext cx="3294000" cy="108000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13" name="Object 12">
                        <a:extLst>
                          <a:ext uri="{FF2B5EF4-FFF2-40B4-BE49-F238E27FC236}">
                            <a16:creationId xmlns:a16="http://schemas.microsoft.com/office/drawing/2014/main" id="{3A48AFFC-9152-50EA-C0DD-2EB94B32DA7E}"/>
                          </a:ext>
                        </a:extLst>
                      </p:cNvPr>
                      <p:cNvPicPr/>
                      <p:nvPr/>
                    </p:nvPicPr>
                    <p:blipFill>
                      <a:blip r:embed="rId3"/>
                      <a:stretch>
                        <a:fillRect/>
                      </a:stretch>
                    </p:blipFill>
                    <p:spPr>
                      <a:xfrm>
                        <a:off x="7239000" y="1905000"/>
                        <a:ext cx="3294000" cy="10800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480383EB-DC6B-B73F-44DC-8188F275F2CE}"/>
              </a:ext>
            </a:extLst>
          </p:cNvPr>
          <p:cNvSpPr/>
          <p:nvPr/>
        </p:nvSpPr>
        <p:spPr>
          <a:xfrm>
            <a:off x="304800" y="2103000"/>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
        <p:nvSpPr>
          <p:cNvPr id="17" name="Rectangle: Rounded Corners 16">
            <a:extLst>
              <a:ext uri="{FF2B5EF4-FFF2-40B4-BE49-F238E27FC236}">
                <a16:creationId xmlns:a16="http://schemas.microsoft.com/office/drawing/2014/main" id="{40D84968-D713-B54A-1B55-E6DA1862C71F}"/>
              </a:ext>
            </a:extLst>
          </p:cNvPr>
          <p:cNvSpPr/>
          <p:nvPr/>
        </p:nvSpPr>
        <p:spPr>
          <a:xfrm>
            <a:off x="625928" y="3297000"/>
            <a:ext cx="10940143" cy="2570400"/>
          </a:xfrm>
          <a:custGeom>
            <a:avLst/>
            <a:gdLst>
              <a:gd name="connsiteX0" fmla="*/ 0 w 10940143"/>
              <a:gd name="connsiteY0" fmla="*/ 126335 h 2570400"/>
              <a:gd name="connsiteX1" fmla="*/ 126335 w 10940143"/>
              <a:gd name="connsiteY1" fmla="*/ 0 h 2570400"/>
              <a:gd name="connsiteX2" fmla="*/ 613209 w 10940143"/>
              <a:gd name="connsiteY2" fmla="*/ 0 h 2570400"/>
              <a:gd name="connsiteX3" fmla="*/ 1420707 w 10940143"/>
              <a:gd name="connsiteY3" fmla="*/ 0 h 2570400"/>
              <a:gd name="connsiteX4" fmla="*/ 1693831 w 10940143"/>
              <a:gd name="connsiteY4" fmla="*/ 0 h 2570400"/>
              <a:gd name="connsiteX5" fmla="*/ 1966955 w 10940143"/>
              <a:gd name="connsiteY5" fmla="*/ 0 h 2570400"/>
              <a:gd name="connsiteX6" fmla="*/ 2560704 w 10940143"/>
              <a:gd name="connsiteY6" fmla="*/ 0 h 2570400"/>
              <a:gd name="connsiteX7" fmla="*/ 3154452 w 10940143"/>
              <a:gd name="connsiteY7" fmla="*/ 0 h 2570400"/>
              <a:gd name="connsiteX8" fmla="*/ 3534451 w 10940143"/>
              <a:gd name="connsiteY8" fmla="*/ 0 h 2570400"/>
              <a:gd name="connsiteX9" fmla="*/ 3914450 w 10940143"/>
              <a:gd name="connsiteY9" fmla="*/ 0 h 2570400"/>
              <a:gd name="connsiteX10" fmla="*/ 4615074 w 10940143"/>
              <a:gd name="connsiteY10" fmla="*/ 0 h 2570400"/>
              <a:gd name="connsiteX11" fmla="*/ 5101947 w 10940143"/>
              <a:gd name="connsiteY11" fmla="*/ 0 h 2570400"/>
              <a:gd name="connsiteX12" fmla="*/ 5909445 w 10940143"/>
              <a:gd name="connsiteY12" fmla="*/ 0 h 2570400"/>
              <a:gd name="connsiteX13" fmla="*/ 6289444 w 10940143"/>
              <a:gd name="connsiteY13" fmla="*/ 0 h 2570400"/>
              <a:gd name="connsiteX14" fmla="*/ 6990068 w 10940143"/>
              <a:gd name="connsiteY14" fmla="*/ 0 h 2570400"/>
              <a:gd name="connsiteX15" fmla="*/ 7476941 w 10940143"/>
              <a:gd name="connsiteY15" fmla="*/ 0 h 2570400"/>
              <a:gd name="connsiteX16" fmla="*/ 7750066 w 10940143"/>
              <a:gd name="connsiteY16" fmla="*/ 0 h 2570400"/>
              <a:gd name="connsiteX17" fmla="*/ 8023190 w 10940143"/>
              <a:gd name="connsiteY17" fmla="*/ 0 h 2570400"/>
              <a:gd name="connsiteX18" fmla="*/ 8830688 w 10940143"/>
              <a:gd name="connsiteY18" fmla="*/ 0 h 2570400"/>
              <a:gd name="connsiteX19" fmla="*/ 9531311 w 10940143"/>
              <a:gd name="connsiteY19" fmla="*/ 0 h 2570400"/>
              <a:gd name="connsiteX20" fmla="*/ 10018185 w 10940143"/>
              <a:gd name="connsiteY20" fmla="*/ 0 h 2570400"/>
              <a:gd name="connsiteX21" fmla="*/ 10813808 w 10940143"/>
              <a:gd name="connsiteY21" fmla="*/ 0 h 2570400"/>
              <a:gd name="connsiteX22" fmla="*/ 10940143 w 10940143"/>
              <a:gd name="connsiteY22" fmla="*/ 126335 h 2570400"/>
              <a:gd name="connsiteX23" fmla="*/ 10940143 w 10940143"/>
              <a:gd name="connsiteY23" fmla="*/ 728945 h 2570400"/>
              <a:gd name="connsiteX24" fmla="*/ 10940143 w 10940143"/>
              <a:gd name="connsiteY24" fmla="*/ 1285200 h 2570400"/>
              <a:gd name="connsiteX25" fmla="*/ 10940143 w 10940143"/>
              <a:gd name="connsiteY25" fmla="*/ 1887810 h 2570400"/>
              <a:gd name="connsiteX26" fmla="*/ 10940143 w 10940143"/>
              <a:gd name="connsiteY26" fmla="*/ 2444065 h 2570400"/>
              <a:gd name="connsiteX27" fmla="*/ 10813808 w 10940143"/>
              <a:gd name="connsiteY27" fmla="*/ 2570400 h 2570400"/>
              <a:gd name="connsiteX28" fmla="*/ 10433809 w 10940143"/>
              <a:gd name="connsiteY28" fmla="*/ 2570400 h 2570400"/>
              <a:gd name="connsiteX29" fmla="*/ 9733186 w 10940143"/>
              <a:gd name="connsiteY29" fmla="*/ 2570400 h 2570400"/>
              <a:gd name="connsiteX30" fmla="*/ 9139437 w 10940143"/>
              <a:gd name="connsiteY30" fmla="*/ 2570400 h 2570400"/>
              <a:gd name="connsiteX31" fmla="*/ 8866313 w 10940143"/>
              <a:gd name="connsiteY31" fmla="*/ 2570400 h 2570400"/>
              <a:gd name="connsiteX32" fmla="*/ 8058815 w 10940143"/>
              <a:gd name="connsiteY32" fmla="*/ 2570400 h 2570400"/>
              <a:gd name="connsiteX33" fmla="*/ 7571941 w 10940143"/>
              <a:gd name="connsiteY33" fmla="*/ 2570400 h 2570400"/>
              <a:gd name="connsiteX34" fmla="*/ 6764443 w 10940143"/>
              <a:gd name="connsiteY34" fmla="*/ 2570400 h 2570400"/>
              <a:gd name="connsiteX35" fmla="*/ 6491319 w 10940143"/>
              <a:gd name="connsiteY35" fmla="*/ 2570400 h 2570400"/>
              <a:gd name="connsiteX36" fmla="*/ 5790696 w 10940143"/>
              <a:gd name="connsiteY36" fmla="*/ 2570400 h 2570400"/>
              <a:gd name="connsiteX37" fmla="*/ 5410697 w 10940143"/>
              <a:gd name="connsiteY37" fmla="*/ 2570400 h 2570400"/>
              <a:gd name="connsiteX38" fmla="*/ 5137572 w 10940143"/>
              <a:gd name="connsiteY38" fmla="*/ 2570400 h 2570400"/>
              <a:gd name="connsiteX39" fmla="*/ 4864448 w 10940143"/>
              <a:gd name="connsiteY39" fmla="*/ 2570400 h 2570400"/>
              <a:gd name="connsiteX40" fmla="*/ 4591324 w 10940143"/>
              <a:gd name="connsiteY40" fmla="*/ 2570400 h 2570400"/>
              <a:gd name="connsiteX41" fmla="*/ 4104450 w 10940143"/>
              <a:gd name="connsiteY41" fmla="*/ 2570400 h 2570400"/>
              <a:gd name="connsiteX42" fmla="*/ 3296952 w 10940143"/>
              <a:gd name="connsiteY42" fmla="*/ 2570400 h 2570400"/>
              <a:gd name="connsiteX43" fmla="*/ 2703203 w 10940143"/>
              <a:gd name="connsiteY43" fmla="*/ 2570400 h 2570400"/>
              <a:gd name="connsiteX44" fmla="*/ 2002580 w 10940143"/>
              <a:gd name="connsiteY44" fmla="*/ 2570400 h 2570400"/>
              <a:gd name="connsiteX45" fmla="*/ 1195082 w 10940143"/>
              <a:gd name="connsiteY45" fmla="*/ 2570400 h 2570400"/>
              <a:gd name="connsiteX46" fmla="*/ 126335 w 10940143"/>
              <a:gd name="connsiteY46" fmla="*/ 2570400 h 2570400"/>
              <a:gd name="connsiteX47" fmla="*/ 0 w 10940143"/>
              <a:gd name="connsiteY47" fmla="*/ 2444065 h 2570400"/>
              <a:gd name="connsiteX48" fmla="*/ 0 w 10940143"/>
              <a:gd name="connsiteY48" fmla="*/ 1864633 h 2570400"/>
              <a:gd name="connsiteX49" fmla="*/ 0 w 10940143"/>
              <a:gd name="connsiteY49" fmla="*/ 1285200 h 2570400"/>
              <a:gd name="connsiteX50" fmla="*/ 0 w 10940143"/>
              <a:gd name="connsiteY50" fmla="*/ 728945 h 2570400"/>
              <a:gd name="connsiteX51" fmla="*/ 0 w 10940143"/>
              <a:gd name="connsiteY51" fmla="*/ 126335 h 2570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940143" h="2570400" extrusionOk="0">
                <a:moveTo>
                  <a:pt x="0" y="126335"/>
                </a:moveTo>
                <a:cubicBezTo>
                  <a:pt x="-6139" y="57383"/>
                  <a:pt x="36894" y="2626"/>
                  <a:pt x="126335" y="0"/>
                </a:cubicBezTo>
                <a:cubicBezTo>
                  <a:pt x="339652" y="-54296"/>
                  <a:pt x="465547" y="4870"/>
                  <a:pt x="613209" y="0"/>
                </a:cubicBezTo>
                <a:cubicBezTo>
                  <a:pt x="760871" y="-4870"/>
                  <a:pt x="1085177" y="34719"/>
                  <a:pt x="1420707" y="0"/>
                </a:cubicBezTo>
                <a:cubicBezTo>
                  <a:pt x="1756237" y="-34719"/>
                  <a:pt x="1637479" y="18373"/>
                  <a:pt x="1693831" y="0"/>
                </a:cubicBezTo>
                <a:cubicBezTo>
                  <a:pt x="1750183" y="-18373"/>
                  <a:pt x="1892093" y="13986"/>
                  <a:pt x="1966955" y="0"/>
                </a:cubicBezTo>
                <a:cubicBezTo>
                  <a:pt x="2041817" y="-13986"/>
                  <a:pt x="2334166" y="63024"/>
                  <a:pt x="2560704" y="0"/>
                </a:cubicBezTo>
                <a:cubicBezTo>
                  <a:pt x="2787242" y="-63024"/>
                  <a:pt x="2936625" y="59891"/>
                  <a:pt x="3154452" y="0"/>
                </a:cubicBezTo>
                <a:cubicBezTo>
                  <a:pt x="3372279" y="-59891"/>
                  <a:pt x="3384051" y="19704"/>
                  <a:pt x="3534451" y="0"/>
                </a:cubicBezTo>
                <a:cubicBezTo>
                  <a:pt x="3684851" y="-19704"/>
                  <a:pt x="3782554" y="26840"/>
                  <a:pt x="3914450" y="0"/>
                </a:cubicBezTo>
                <a:cubicBezTo>
                  <a:pt x="4046346" y="-26840"/>
                  <a:pt x="4314914" y="11815"/>
                  <a:pt x="4615074" y="0"/>
                </a:cubicBezTo>
                <a:cubicBezTo>
                  <a:pt x="4915234" y="-11815"/>
                  <a:pt x="4924056" y="52751"/>
                  <a:pt x="5101947" y="0"/>
                </a:cubicBezTo>
                <a:cubicBezTo>
                  <a:pt x="5279838" y="-52751"/>
                  <a:pt x="5506125" y="65667"/>
                  <a:pt x="5909445" y="0"/>
                </a:cubicBezTo>
                <a:cubicBezTo>
                  <a:pt x="6312765" y="-65667"/>
                  <a:pt x="6197119" y="10665"/>
                  <a:pt x="6289444" y="0"/>
                </a:cubicBezTo>
                <a:cubicBezTo>
                  <a:pt x="6381769" y="-10665"/>
                  <a:pt x="6714873" y="30044"/>
                  <a:pt x="6990068" y="0"/>
                </a:cubicBezTo>
                <a:cubicBezTo>
                  <a:pt x="7265263" y="-30044"/>
                  <a:pt x="7239331" y="36046"/>
                  <a:pt x="7476941" y="0"/>
                </a:cubicBezTo>
                <a:cubicBezTo>
                  <a:pt x="7714551" y="-36046"/>
                  <a:pt x="7629256" y="32429"/>
                  <a:pt x="7750066" y="0"/>
                </a:cubicBezTo>
                <a:cubicBezTo>
                  <a:pt x="7870876" y="-32429"/>
                  <a:pt x="7923349" y="30883"/>
                  <a:pt x="8023190" y="0"/>
                </a:cubicBezTo>
                <a:cubicBezTo>
                  <a:pt x="8123031" y="-30883"/>
                  <a:pt x="8440051" y="40594"/>
                  <a:pt x="8830688" y="0"/>
                </a:cubicBezTo>
                <a:cubicBezTo>
                  <a:pt x="9221325" y="-40594"/>
                  <a:pt x="9299057" y="14850"/>
                  <a:pt x="9531311" y="0"/>
                </a:cubicBezTo>
                <a:cubicBezTo>
                  <a:pt x="9763565" y="-14850"/>
                  <a:pt x="9804007" y="46684"/>
                  <a:pt x="10018185" y="0"/>
                </a:cubicBezTo>
                <a:cubicBezTo>
                  <a:pt x="10232363" y="-46684"/>
                  <a:pt x="10431403" y="18578"/>
                  <a:pt x="10813808" y="0"/>
                </a:cubicBezTo>
                <a:cubicBezTo>
                  <a:pt x="10883793" y="1456"/>
                  <a:pt x="10949804" y="38666"/>
                  <a:pt x="10940143" y="126335"/>
                </a:cubicBezTo>
                <a:cubicBezTo>
                  <a:pt x="10961297" y="267232"/>
                  <a:pt x="10936231" y="580700"/>
                  <a:pt x="10940143" y="728945"/>
                </a:cubicBezTo>
                <a:cubicBezTo>
                  <a:pt x="10944055" y="877190"/>
                  <a:pt x="10909992" y="1121146"/>
                  <a:pt x="10940143" y="1285200"/>
                </a:cubicBezTo>
                <a:cubicBezTo>
                  <a:pt x="10970294" y="1449255"/>
                  <a:pt x="10912370" y="1709828"/>
                  <a:pt x="10940143" y="1887810"/>
                </a:cubicBezTo>
                <a:cubicBezTo>
                  <a:pt x="10967916" y="2065792"/>
                  <a:pt x="10889934" y="2250845"/>
                  <a:pt x="10940143" y="2444065"/>
                </a:cubicBezTo>
                <a:cubicBezTo>
                  <a:pt x="10943743" y="2514725"/>
                  <a:pt x="10885751" y="2572630"/>
                  <a:pt x="10813808" y="2570400"/>
                </a:cubicBezTo>
                <a:cubicBezTo>
                  <a:pt x="10713659" y="2571173"/>
                  <a:pt x="10531598" y="2528970"/>
                  <a:pt x="10433809" y="2570400"/>
                </a:cubicBezTo>
                <a:cubicBezTo>
                  <a:pt x="10336020" y="2611830"/>
                  <a:pt x="10041328" y="2531997"/>
                  <a:pt x="9733186" y="2570400"/>
                </a:cubicBezTo>
                <a:cubicBezTo>
                  <a:pt x="9425044" y="2608803"/>
                  <a:pt x="9330793" y="2563921"/>
                  <a:pt x="9139437" y="2570400"/>
                </a:cubicBezTo>
                <a:cubicBezTo>
                  <a:pt x="8948081" y="2576879"/>
                  <a:pt x="8966214" y="2564877"/>
                  <a:pt x="8866313" y="2570400"/>
                </a:cubicBezTo>
                <a:cubicBezTo>
                  <a:pt x="8766412" y="2575923"/>
                  <a:pt x="8389149" y="2547704"/>
                  <a:pt x="8058815" y="2570400"/>
                </a:cubicBezTo>
                <a:cubicBezTo>
                  <a:pt x="7728481" y="2593096"/>
                  <a:pt x="7769129" y="2562324"/>
                  <a:pt x="7571941" y="2570400"/>
                </a:cubicBezTo>
                <a:cubicBezTo>
                  <a:pt x="7374753" y="2578476"/>
                  <a:pt x="6958213" y="2542530"/>
                  <a:pt x="6764443" y="2570400"/>
                </a:cubicBezTo>
                <a:cubicBezTo>
                  <a:pt x="6570673" y="2598270"/>
                  <a:pt x="6598161" y="2556744"/>
                  <a:pt x="6491319" y="2570400"/>
                </a:cubicBezTo>
                <a:cubicBezTo>
                  <a:pt x="6384477" y="2584056"/>
                  <a:pt x="6063012" y="2539455"/>
                  <a:pt x="5790696" y="2570400"/>
                </a:cubicBezTo>
                <a:cubicBezTo>
                  <a:pt x="5518380" y="2601345"/>
                  <a:pt x="5578673" y="2534387"/>
                  <a:pt x="5410697" y="2570400"/>
                </a:cubicBezTo>
                <a:cubicBezTo>
                  <a:pt x="5242721" y="2606413"/>
                  <a:pt x="5246220" y="2565538"/>
                  <a:pt x="5137572" y="2570400"/>
                </a:cubicBezTo>
                <a:cubicBezTo>
                  <a:pt x="5028924" y="2575262"/>
                  <a:pt x="4928146" y="2554769"/>
                  <a:pt x="4864448" y="2570400"/>
                </a:cubicBezTo>
                <a:cubicBezTo>
                  <a:pt x="4800750" y="2586031"/>
                  <a:pt x="4663019" y="2551989"/>
                  <a:pt x="4591324" y="2570400"/>
                </a:cubicBezTo>
                <a:cubicBezTo>
                  <a:pt x="4519629" y="2588811"/>
                  <a:pt x="4337447" y="2563425"/>
                  <a:pt x="4104450" y="2570400"/>
                </a:cubicBezTo>
                <a:cubicBezTo>
                  <a:pt x="3871453" y="2577375"/>
                  <a:pt x="3648569" y="2543434"/>
                  <a:pt x="3296952" y="2570400"/>
                </a:cubicBezTo>
                <a:cubicBezTo>
                  <a:pt x="2945335" y="2597366"/>
                  <a:pt x="2942971" y="2538021"/>
                  <a:pt x="2703203" y="2570400"/>
                </a:cubicBezTo>
                <a:cubicBezTo>
                  <a:pt x="2463435" y="2602779"/>
                  <a:pt x="2189877" y="2541894"/>
                  <a:pt x="2002580" y="2570400"/>
                </a:cubicBezTo>
                <a:cubicBezTo>
                  <a:pt x="1815283" y="2598906"/>
                  <a:pt x="1529284" y="2519862"/>
                  <a:pt x="1195082" y="2570400"/>
                </a:cubicBezTo>
                <a:cubicBezTo>
                  <a:pt x="860880" y="2620938"/>
                  <a:pt x="557194" y="2530176"/>
                  <a:pt x="126335" y="2570400"/>
                </a:cubicBezTo>
                <a:cubicBezTo>
                  <a:pt x="66323" y="2572209"/>
                  <a:pt x="8841" y="2525137"/>
                  <a:pt x="0" y="2444065"/>
                </a:cubicBezTo>
                <a:cubicBezTo>
                  <a:pt x="-31611" y="2158756"/>
                  <a:pt x="42623" y="2144767"/>
                  <a:pt x="0" y="1864633"/>
                </a:cubicBezTo>
                <a:cubicBezTo>
                  <a:pt x="-42623" y="1584499"/>
                  <a:pt x="5151" y="1514923"/>
                  <a:pt x="0" y="1285200"/>
                </a:cubicBezTo>
                <a:cubicBezTo>
                  <a:pt x="-5151" y="1055477"/>
                  <a:pt x="28824" y="991027"/>
                  <a:pt x="0" y="728945"/>
                </a:cubicBezTo>
                <a:cubicBezTo>
                  <a:pt x="-28824" y="466864"/>
                  <a:pt x="4186" y="337057"/>
                  <a:pt x="0" y="126335"/>
                </a:cubicBezTo>
                <a:close/>
              </a:path>
            </a:pathLst>
          </a:custGeom>
          <a:noFill/>
          <a:ln>
            <a:solidFill>
              <a:schemeClr val="tx1"/>
            </a:solidFill>
            <a:extLst>
              <a:ext uri="{C807C97D-BFC1-408E-A445-0C87EB9F89A2}">
                <ask:lineSketchStyleProps xmlns:ask="http://schemas.microsoft.com/office/drawing/2018/sketchyshapes" sd="895585032">
                  <a:prstGeom prst="roundRect">
                    <a:avLst>
                      <a:gd name="adj" fmla="val 4915"/>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30000"/>
              </a:lnSpc>
              <a:buFont typeface="Wingdings" panose="05000000000000000000" pitchFamily="2" charset="2"/>
              <a:buChar char="Ø"/>
            </a:pPr>
            <a:r>
              <a:rPr lang="en-US" sz="3600">
                <a:solidFill>
                  <a:schemeClr val="tx1"/>
                </a:solidFill>
                <a:latin typeface="#9Slide03 SFU Helvetica Condens" panose="00000400000000000000" pitchFamily="2" charset="0"/>
              </a:rPr>
              <a:t>v: tốc độ tức thời của phản ứng.</a:t>
            </a:r>
          </a:p>
          <a:p>
            <a:pPr marL="571500" indent="-571500" algn="just">
              <a:lnSpc>
                <a:spcPct val="130000"/>
              </a:lnSpc>
              <a:buFont typeface="Wingdings" panose="05000000000000000000" pitchFamily="2" charset="2"/>
              <a:buChar char="Ø"/>
            </a:pPr>
            <a:r>
              <a:rPr lang="en-US" sz="3600">
                <a:solidFill>
                  <a:schemeClr val="tx1"/>
                </a:solidFill>
                <a:latin typeface="#9Slide03 SFU Helvetica Condens" panose="00000400000000000000" pitchFamily="2" charset="0"/>
              </a:rPr>
              <a:t>k: hằng số tốc độ phản ứng.</a:t>
            </a:r>
          </a:p>
          <a:p>
            <a:pPr marL="571500" indent="-571500" algn="just">
              <a:lnSpc>
                <a:spcPct val="130000"/>
              </a:lnSpc>
              <a:buFont typeface="Wingdings" panose="05000000000000000000" pitchFamily="2" charset="2"/>
              <a:buChar char="Ø"/>
            </a:pPr>
            <a:r>
              <a:rPr lang="en-US" sz="3600">
                <a:solidFill>
                  <a:schemeClr val="tx1"/>
                </a:solidFill>
                <a:latin typeface="#9Slide03 SFU Helvetica Condens" panose="00000400000000000000" pitchFamily="2" charset="0"/>
              </a:rPr>
              <a:t>C</a:t>
            </a:r>
            <a:r>
              <a:rPr lang="en-US" sz="3600" baseline="-25000">
                <a:solidFill>
                  <a:schemeClr val="tx1"/>
                </a:solidFill>
                <a:latin typeface="#9Slide03 SFU Helvetica Condens" panose="00000400000000000000" pitchFamily="2" charset="0"/>
              </a:rPr>
              <a:t>A</a:t>
            </a:r>
            <a:r>
              <a:rPr lang="en-US" sz="3600">
                <a:solidFill>
                  <a:schemeClr val="tx1"/>
                </a:solidFill>
                <a:latin typeface="#9Slide03 SFU Helvetica Condens" panose="00000400000000000000" pitchFamily="2" charset="0"/>
              </a:rPr>
              <a:t>, C</a:t>
            </a:r>
            <a:r>
              <a:rPr lang="en-US" sz="3600" baseline="-25000">
                <a:solidFill>
                  <a:schemeClr val="tx1"/>
                </a:solidFill>
                <a:latin typeface="#9Slide03 SFU Helvetica Condens" panose="00000400000000000000" pitchFamily="2" charset="0"/>
              </a:rPr>
              <a:t>B</a:t>
            </a:r>
            <a:r>
              <a:rPr lang="en-US" sz="3600">
                <a:solidFill>
                  <a:schemeClr val="tx1"/>
                </a:solidFill>
                <a:latin typeface="#9Slide03 SFU Helvetica Condens" panose="00000400000000000000" pitchFamily="2" charset="0"/>
              </a:rPr>
              <a:t>: nồng độ (M) chất A, B tại thời điểm đang xét.</a:t>
            </a:r>
            <a:endParaRPr lang="en-US" sz="3200">
              <a:solidFill>
                <a:schemeClr val="tx1"/>
              </a:solidFill>
              <a:latin typeface="#9Slide03 SFU Helvetica Condens" panose="00000400000000000000" pitchFamily="2" charset="0"/>
            </a:endParaRPr>
          </a:p>
        </p:txBody>
      </p:sp>
    </p:spTree>
    <p:extLst>
      <p:ext uri="{BB962C8B-B14F-4D97-AF65-F5344CB8AC3E}">
        <p14:creationId xmlns:p14="http://schemas.microsoft.com/office/powerpoint/2010/main" val="5601539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7">
                                            <p:bg/>
                                          </p:spTgt>
                                        </p:tgtEl>
                                        <p:attrNameLst>
                                          <p:attrName>style.visibility</p:attrName>
                                        </p:attrNameLst>
                                      </p:cBhvr>
                                      <p:to>
                                        <p:strVal val="visible"/>
                                      </p:to>
                                    </p:set>
                                    <p:anim calcmode="lin" valueType="num">
                                      <p:cBhvr>
                                        <p:cTn id="7" dur="500" fill="hold"/>
                                        <p:tgtEl>
                                          <p:spTgt spid="17">
                                            <p:bg/>
                                          </p:spTgt>
                                        </p:tgtEl>
                                        <p:attrNameLst>
                                          <p:attrName>ppt_w</p:attrName>
                                        </p:attrNameLst>
                                      </p:cBhvr>
                                      <p:tavLst>
                                        <p:tav tm="0">
                                          <p:val>
                                            <p:strVal val="4/3*#ppt_w"/>
                                          </p:val>
                                        </p:tav>
                                        <p:tav tm="100000">
                                          <p:val>
                                            <p:strVal val="#ppt_w"/>
                                          </p:val>
                                        </p:tav>
                                      </p:tavLst>
                                    </p:anim>
                                    <p:anim calcmode="lin" valueType="num">
                                      <p:cBhvr>
                                        <p:cTn id="8" dur="500" fill="hold"/>
                                        <p:tgtEl>
                                          <p:spTgt spid="17">
                                            <p:bg/>
                                          </p:spTgt>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strVal val="4/3*#ppt_w"/>
                                          </p:val>
                                        </p:tav>
                                        <p:tav tm="100000">
                                          <p:val>
                                            <p:strVal val="#ppt_w"/>
                                          </p:val>
                                        </p:tav>
                                      </p:tavLst>
                                    </p:anim>
                                    <p:anim calcmode="lin" valueType="num">
                                      <p:cBhvr>
                                        <p:cTn id="14" dur="500" fill="hold"/>
                                        <p:tgtEl>
                                          <p:spTgt spid="17">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 calcmode="lin" valueType="num">
                                      <p:cBhvr>
                                        <p:cTn id="19" dur="500" fill="hold"/>
                                        <p:tgtEl>
                                          <p:spTgt spid="17">
                                            <p:txEl>
                                              <p:pRg st="1" end="1"/>
                                            </p:txEl>
                                          </p:spTgt>
                                        </p:tgtEl>
                                        <p:attrNameLst>
                                          <p:attrName>ppt_w</p:attrName>
                                        </p:attrNameLst>
                                      </p:cBhvr>
                                      <p:tavLst>
                                        <p:tav tm="0">
                                          <p:val>
                                            <p:strVal val="4/3*#ppt_w"/>
                                          </p:val>
                                        </p:tav>
                                        <p:tav tm="100000">
                                          <p:val>
                                            <p:strVal val="#ppt_w"/>
                                          </p:val>
                                        </p:tav>
                                      </p:tavLst>
                                    </p:anim>
                                    <p:anim calcmode="lin" valueType="num">
                                      <p:cBhvr>
                                        <p:cTn id="20" dur="500" fill="hold"/>
                                        <p:tgtEl>
                                          <p:spTgt spid="17">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17">
                                            <p:txEl>
                                              <p:pRg st="2" end="2"/>
                                            </p:txEl>
                                          </p:spTgt>
                                        </p:tgtEl>
                                        <p:attrNameLst>
                                          <p:attrName>style.visibility</p:attrName>
                                        </p:attrNameLst>
                                      </p:cBhvr>
                                      <p:to>
                                        <p:strVal val="visible"/>
                                      </p:to>
                                    </p:set>
                                    <p:anim calcmode="lin" valueType="num">
                                      <p:cBhvr>
                                        <p:cTn id="25" dur="500" fill="hold"/>
                                        <p:tgtEl>
                                          <p:spTgt spid="17">
                                            <p:txEl>
                                              <p:pRg st="2" end="2"/>
                                            </p:txEl>
                                          </p:spTgt>
                                        </p:tgtEl>
                                        <p:attrNameLst>
                                          <p:attrName>ppt_w</p:attrName>
                                        </p:attrNameLst>
                                      </p:cBhvr>
                                      <p:tavLst>
                                        <p:tav tm="0">
                                          <p:val>
                                            <p:strVal val="4/3*#ppt_w"/>
                                          </p:val>
                                        </p:tav>
                                        <p:tav tm="100000">
                                          <p:val>
                                            <p:strVal val="#ppt_w"/>
                                          </p:val>
                                        </p:tav>
                                      </p:tavLst>
                                    </p:anim>
                                    <p:anim calcmode="lin" valueType="num">
                                      <p:cBhvr>
                                        <p:cTn id="26" dur="500" fill="hold"/>
                                        <p:tgtEl>
                                          <p:spTgt spid="17">
                                            <p:txEl>
                                              <p:pRg st="2" end="2"/>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grpSp>
        <p:nvGrpSpPr>
          <p:cNvPr id="3" name="Group 2">
            <a:extLst>
              <a:ext uri="{FF2B5EF4-FFF2-40B4-BE49-F238E27FC236}">
                <a16:creationId xmlns:a16="http://schemas.microsoft.com/office/drawing/2014/main" id="{74334245-4E34-9278-7B8A-B3943CAB4BA8}"/>
              </a:ext>
            </a:extLst>
          </p:cNvPr>
          <p:cNvGrpSpPr/>
          <p:nvPr/>
        </p:nvGrpSpPr>
        <p:grpSpPr>
          <a:xfrm>
            <a:off x="3543300" y="1143000"/>
            <a:ext cx="5105400" cy="648000"/>
            <a:chOff x="3124200" y="3750999"/>
            <a:chExt cx="7991061" cy="648000"/>
          </a:xfrm>
        </p:grpSpPr>
        <p:sp>
          <p:nvSpPr>
            <p:cNvPr id="5" name="Rectangle: Rounded Corners 4">
              <a:extLst>
                <a:ext uri="{FF2B5EF4-FFF2-40B4-BE49-F238E27FC236}">
                  <a16:creationId xmlns:a16="http://schemas.microsoft.com/office/drawing/2014/main" id="{81517599-18BA-B4D6-65F2-3F2CD4EDAB22}"/>
                </a:ext>
              </a:extLst>
            </p:cNvPr>
            <p:cNvSpPr/>
            <p:nvPr/>
          </p:nvSpPr>
          <p:spPr>
            <a:xfrm>
              <a:off x="3124200" y="3750999"/>
              <a:ext cx="7991061" cy="648000"/>
            </a:xfrm>
            <a:prstGeom prst="roundRect">
              <a:avLst>
                <a:gd name="adj" fmla="val 13164"/>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4400">
                  <a:solidFill>
                    <a:schemeClr val="tx1"/>
                  </a:solidFill>
                  <a:latin typeface="#9Slide03 FS Neusa Bold" panose="00000800000000000000" pitchFamily="2" charset="0"/>
                </a:rPr>
                <a:t>aA + bB        sản phẩm</a:t>
              </a:r>
            </a:p>
          </p:txBody>
        </p:sp>
        <p:cxnSp>
          <p:nvCxnSpPr>
            <p:cNvPr id="8" name="Straight Arrow Connector 7">
              <a:extLst>
                <a:ext uri="{FF2B5EF4-FFF2-40B4-BE49-F238E27FC236}">
                  <a16:creationId xmlns:a16="http://schemas.microsoft.com/office/drawing/2014/main" id="{B100CA3C-3A6F-4579-28F2-EAC0CBD6C330}"/>
                </a:ext>
              </a:extLst>
            </p:cNvPr>
            <p:cNvCxnSpPr>
              <a:cxnSpLocks/>
            </p:cNvCxnSpPr>
            <p:nvPr/>
          </p:nvCxnSpPr>
          <p:spPr>
            <a:xfrm>
              <a:off x="6387376" y="4099341"/>
              <a:ext cx="1143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Object 12">
            <a:extLst>
              <a:ext uri="{FF2B5EF4-FFF2-40B4-BE49-F238E27FC236}">
                <a16:creationId xmlns:a16="http://schemas.microsoft.com/office/drawing/2014/main" id="{3A48AFFC-9152-50EA-C0DD-2EB94B32DA7E}"/>
              </a:ext>
            </a:extLst>
          </p:cNvPr>
          <p:cNvGraphicFramePr>
            <a:graphicFrameLocks noChangeAspect="1"/>
          </p:cNvGraphicFramePr>
          <p:nvPr/>
        </p:nvGraphicFramePr>
        <p:xfrm>
          <a:off x="7239000" y="1905000"/>
          <a:ext cx="3294000" cy="108000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13" name="Object 12">
                        <a:extLst>
                          <a:ext uri="{FF2B5EF4-FFF2-40B4-BE49-F238E27FC236}">
                            <a16:creationId xmlns:a16="http://schemas.microsoft.com/office/drawing/2014/main" id="{3A48AFFC-9152-50EA-C0DD-2EB94B32DA7E}"/>
                          </a:ext>
                        </a:extLst>
                      </p:cNvPr>
                      <p:cNvPicPr/>
                      <p:nvPr/>
                    </p:nvPicPr>
                    <p:blipFill>
                      <a:blip r:embed="rId3"/>
                      <a:stretch>
                        <a:fillRect/>
                      </a:stretch>
                    </p:blipFill>
                    <p:spPr>
                      <a:xfrm>
                        <a:off x="7239000" y="1905000"/>
                        <a:ext cx="3294000" cy="10800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480383EB-DC6B-B73F-44DC-8188F275F2CE}"/>
              </a:ext>
            </a:extLst>
          </p:cNvPr>
          <p:cNvSpPr/>
          <p:nvPr/>
        </p:nvSpPr>
        <p:spPr>
          <a:xfrm>
            <a:off x="304800" y="2103000"/>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
        <p:nvSpPr>
          <p:cNvPr id="17" name="Rectangle: Rounded Corners 16">
            <a:extLst>
              <a:ext uri="{FF2B5EF4-FFF2-40B4-BE49-F238E27FC236}">
                <a16:creationId xmlns:a16="http://schemas.microsoft.com/office/drawing/2014/main" id="{40D84968-D713-B54A-1B55-E6DA1862C71F}"/>
              </a:ext>
            </a:extLst>
          </p:cNvPr>
          <p:cNvSpPr/>
          <p:nvPr/>
        </p:nvSpPr>
        <p:spPr>
          <a:xfrm>
            <a:off x="625928" y="3297000"/>
            <a:ext cx="10940143" cy="3027600"/>
          </a:xfrm>
          <a:custGeom>
            <a:avLst/>
            <a:gdLst>
              <a:gd name="connsiteX0" fmla="*/ 0 w 10940143"/>
              <a:gd name="connsiteY0" fmla="*/ 148807 h 3027600"/>
              <a:gd name="connsiteX1" fmla="*/ 148807 w 10940143"/>
              <a:gd name="connsiteY1" fmla="*/ 0 h 3027600"/>
              <a:gd name="connsiteX2" fmla="*/ 633633 w 10940143"/>
              <a:gd name="connsiteY2" fmla="*/ 0 h 3027600"/>
              <a:gd name="connsiteX3" fmla="*/ 1437736 w 10940143"/>
              <a:gd name="connsiteY3" fmla="*/ 0 h 3027600"/>
              <a:gd name="connsiteX4" fmla="*/ 1709711 w 10940143"/>
              <a:gd name="connsiteY4" fmla="*/ 0 h 3027600"/>
              <a:gd name="connsiteX5" fmla="*/ 1981687 w 10940143"/>
              <a:gd name="connsiteY5" fmla="*/ 0 h 3027600"/>
              <a:gd name="connsiteX6" fmla="*/ 2572939 w 10940143"/>
              <a:gd name="connsiteY6" fmla="*/ 0 h 3027600"/>
              <a:gd name="connsiteX7" fmla="*/ 3164190 w 10940143"/>
              <a:gd name="connsiteY7" fmla="*/ 0 h 3027600"/>
              <a:gd name="connsiteX8" fmla="*/ 3542591 w 10940143"/>
              <a:gd name="connsiteY8" fmla="*/ 0 h 3027600"/>
              <a:gd name="connsiteX9" fmla="*/ 3920992 w 10940143"/>
              <a:gd name="connsiteY9" fmla="*/ 0 h 3027600"/>
              <a:gd name="connsiteX10" fmla="*/ 4618669 w 10940143"/>
              <a:gd name="connsiteY10" fmla="*/ 0 h 3027600"/>
              <a:gd name="connsiteX11" fmla="*/ 5103496 w 10940143"/>
              <a:gd name="connsiteY11" fmla="*/ 0 h 3027600"/>
              <a:gd name="connsiteX12" fmla="*/ 5907598 w 10940143"/>
              <a:gd name="connsiteY12" fmla="*/ 0 h 3027600"/>
              <a:gd name="connsiteX13" fmla="*/ 6285999 w 10940143"/>
              <a:gd name="connsiteY13" fmla="*/ 0 h 3027600"/>
              <a:gd name="connsiteX14" fmla="*/ 6983676 w 10940143"/>
              <a:gd name="connsiteY14" fmla="*/ 0 h 3027600"/>
              <a:gd name="connsiteX15" fmla="*/ 7468502 w 10940143"/>
              <a:gd name="connsiteY15" fmla="*/ 0 h 3027600"/>
              <a:gd name="connsiteX16" fmla="*/ 7740478 w 10940143"/>
              <a:gd name="connsiteY16" fmla="*/ 0 h 3027600"/>
              <a:gd name="connsiteX17" fmla="*/ 8012453 w 10940143"/>
              <a:gd name="connsiteY17" fmla="*/ 0 h 3027600"/>
              <a:gd name="connsiteX18" fmla="*/ 8816556 w 10940143"/>
              <a:gd name="connsiteY18" fmla="*/ 0 h 3027600"/>
              <a:gd name="connsiteX19" fmla="*/ 9514233 w 10940143"/>
              <a:gd name="connsiteY19" fmla="*/ 0 h 3027600"/>
              <a:gd name="connsiteX20" fmla="*/ 9999059 w 10940143"/>
              <a:gd name="connsiteY20" fmla="*/ 0 h 3027600"/>
              <a:gd name="connsiteX21" fmla="*/ 10791336 w 10940143"/>
              <a:gd name="connsiteY21" fmla="*/ 0 h 3027600"/>
              <a:gd name="connsiteX22" fmla="*/ 10940143 w 10940143"/>
              <a:gd name="connsiteY22" fmla="*/ 148807 h 3027600"/>
              <a:gd name="connsiteX23" fmla="*/ 10940143 w 10940143"/>
              <a:gd name="connsiteY23" fmla="*/ 722104 h 3027600"/>
              <a:gd name="connsiteX24" fmla="*/ 10940143 w 10940143"/>
              <a:gd name="connsiteY24" fmla="*/ 1240801 h 3027600"/>
              <a:gd name="connsiteX25" fmla="*/ 10940143 w 10940143"/>
              <a:gd name="connsiteY25" fmla="*/ 1814098 h 3027600"/>
              <a:gd name="connsiteX26" fmla="*/ 10940143 w 10940143"/>
              <a:gd name="connsiteY26" fmla="*/ 2387396 h 3027600"/>
              <a:gd name="connsiteX27" fmla="*/ 10940143 w 10940143"/>
              <a:gd name="connsiteY27" fmla="*/ 2878793 h 3027600"/>
              <a:gd name="connsiteX28" fmla="*/ 10791336 w 10940143"/>
              <a:gd name="connsiteY28" fmla="*/ 3027600 h 3027600"/>
              <a:gd name="connsiteX29" fmla="*/ 10200084 w 10940143"/>
              <a:gd name="connsiteY29" fmla="*/ 3027600 h 3027600"/>
              <a:gd name="connsiteX30" fmla="*/ 9608833 w 10940143"/>
              <a:gd name="connsiteY30" fmla="*/ 3027600 h 3027600"/>
              <a:gd name="connsiteX31" fmla="*/ 9336857 w 10940143"/>
              <a:gd name="connsiteY31" fmla="*/ 3027600 h 3027600"/>
              <a:gd name="connsiteX32" fmla="*/ 8532755 w 10940143"/>
              <a:gd name="connsiteY32" fmla="*/ 3027600 h 3027600"/>
              <a:gd name="connsiteX33" fmla="*/ 8047929 w 10940143"/>
              <a:gd name="connsiteY33" fmla="*/ 3027600 h 3027600"/>
              <a:gd name="connsiteX34" fmla="*/ 7243826 w 10940143"/>
              <a:gd name="connsiteY34" fmla="*/ 3027600 h 3027600"/>
              <a:gd name="connsiteX35" fmla="*/ 6971851 w 10940143"/>
              <a:gd name="connsiteY35" fmla="*/ 3027600 h 3027600"/>
              <a:gd name="connsiteX36" fmla="*/ 6274174 w 10940143"/>
              <a:gd name="connsiteY36" fmla="*/ 3027600 h 3027600"/>
              <a:gd name="connsiteX37" fmla="*/ 5895773 w 10940143"/>
              <a:gd name="connsiteY37" fmla="*/ 3027600 h 3027600"/>
              <a:gd name="connsiteX38" fmla="*/ 5623797 w 10940143"/>
              <a:gd name="connsiteY38" fmla="*/ 3027600 h 3027600"/>
              <a:gd name="connsiteX39" fmla="*/ 5351821 w 10940143"/>
              <a:gd name="connsiteY39" fmla="*/ 3027600 h 3027600"/>
              <a:gd name="connsiteX40" fmla="*/ 5079845 w 10940143"/>
              <a:gd name="connsiteY40" fmla="*/ 3027600 h 3027600"/>
              <a:gd name="connsiteX41" fmla="*/ 4595019 w 10940143"/>
              <a:gd name="connsiteY41" fmla="*/ 3027600 h 3027600"/>
              <a:gd name="connsiteX42" fmla="*/ 3790917 w 10940143"/>
              <a:gd name="connsiteY42" fmla="*/ 3027600 h 3027600"/>
              <a:gd name="connsiteX43" fmla="*/ 3199665 w 10940143"/>
              <a:gd name="connsiteY43" fmla="*/ 3027600 h 3027600"/>
              <a:gd name="connsiteX44" fmla="*/ 2501988 w 10940143"/>
              <a:gd name="connsiteY44" fmla="*/ 3027600 h 3027600"/>
              <a:gd name="connsiteX45" fmla="*/ 1697886 w 10940143"/>
              <a:gd name="connsiteY45" fmla="*/ 3027600 h 3027600"/>
              <a:gd name="connsiteX46" fmla="*/ 893784 w 10940143"/>
              <a:gd name="connsiteY46" fmla="*/ 3027600 h 3027600"/>
              <a:gd name="connsiteX47" fmla="*/ 148807 w 10940143"/>
              <a:gd name="connsiteY47" fmla="*/ 3027600 h 3027600"/>
              <a:gd name="connsiteX48" fmla="*/ 0 w 10940143"/>
              <a:gd name="connsiteY48" fmla="*/ 2878793 h 3027600"/>
              <a:gd name="connsiteX49" fmla="*/ 0 w 10940143"/>
              <a:gd name="connsiteY49" fmla="*/ 2387396 h 3027600"/>
              <a:gd name="connsiteX50" fmla="*/ 0 w 10940143"/>
              <a:gd name="connsiteY50" fmla="*/ 1868698 h 3027600"/>
              <a:gd name="connsiteX51" fmla="*/ 0 w 10940143"/>
              <a:gd name="connsiteY51" fmla="*/ 1404601 h 3027600"/>
              <a:gd name="connsiteX52" fmla="*/ 0 w 10940143"/>
              <a:gd name="connsiteY52" fmla="*/ 913203 h 3027600"/>
              <a:gd name="connsiteX53" fmla="*/ 0 w 10940143"/>
              <a:gd name="connsiteY53" fmla="*/ 148807 h 302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10940143" h="3027600" extrusionOk="0">
                <a:moveTo>
                  <a:pt x="0" y="148807"/>
                </a:moveTo>
                <a:cubicBezTo>
                  <a:pt x="-2800" y="66998"/>
                  <a:pt x="54830" y="1575"/>
                  <a:pt x="148807" y="0"/>
                </a:cubicBezTo>
                <a:cubicBezTo>
                  <a:pt x="325925" y="-10215"/>
                  <a:pt x="401148" y="6614"/>
                  <a:pt x="633633" y="0"/>
                </a:cubicBezTo>
                <a:cubicBezTo>
                  <a:pt x="866118" y="-6614"/>
                  <a:pt x="1179627" y="34804"/>
                  <a:pt x="1437736" y="0"/>
                </a:cubicBezTo>
                <a:cubicBezTo>
                  <a:pt x="1695845" y="-34804"/>
                  <a:pt x="1620535" y="28018"/>
                  <a:pt x="1709711" y="0"/>
                </a:cubicBezTo>
                <a:cubicBezTo>
                  <a:pt x="1798888" y="-28018"/>
                  <a:pt x="1897089" y="8120"/>
                  <a:pt x="1981687" y="0"/>
                </a:cubicBezTo>
                <a:cubicBezTo>
                  <a:pt x="2066285" y="-8120"/>
                  <a:pt x="2406010" y="26210"/>
                  <a:pt x="2572939" y="0"/>
                </a:cubicBezTo>
                <a:cubicBezTo>
                  <a:pt x="2739868" y="-26210"/>
                  <a:pt x="2922508" y="61100"/>
                  <a:pt x="3164190" y="0"/>
                </a:cubicBezTo>
                <a:cubicBezTo>
                  <a:pt x="3405872" y="-61100"/>
                  <a:pt x="3363217" y="11468"/>
                  <a:pt x="3542591" y="0"/>
                </a:cubicBezTo>
                <a:cubicBezTo>
                  <a:pt x="3721965" y="-11468"/>
                  <a:pt x="3808112" y="10709"/>
                  <a:pt x="3920992" y="0"/>
                </a:cubicBezTo>
                <a:cubicBezTo>
                  <a:pt x="4033872" y="-10709"/>
                  <a:pt x="4416490" y="61561"/>
                  <a:pt x="4618669" y="0"/>
                </a:cubicBezTo>
                <a:cubicBezTo>
                  <a:pt x="4820848" y="-61561"/>
                  <a:pt x="4916494" y="5197"/>
                  <a:pt x="5103496" y="0"/>
                </a:cubicBezTo>
                <a:cubicBezTo>
                  <a:pt x="5290498" y="-5197"/>
                  <a:pt x="5600638" y="31322"/>
                  <a:pt x="5907598" y="0"/>
                </a:cubicBezTo>
                <a:cubicBezTo>
                  <a:pt x="6214558" y="-31322"/>
                  <a:pt x="6173918" y="36857"/>
                  <a:pt x="6285999" y="0"/>
                </a:cubicBezTo>
                <a:cubicBezTo>
                  <a:pt x="6398080" y="-36857"/>
                  <a:pt x="6767351" y="62240"/>
                  <a:pt x="6983676" y="0"/>
                </a:cubicBezTo>
                <a:cubicBezTo>
                  <a:pt x="7200001" y="-62240"/>
                  <a:pt x="7297424" y="14852"/>
                  <a:pt x="7468502" y="0"/>
                </a:cubicBezTo>
                <a:cubicBezTo>
                  <a:pt x="7639580" y="-14852"/>
                  <a:pt x="7641895" y="6926"/>
                  <a:pt x="7740478" y="0"/>
                </a:cubicBezTo>
                <a:cubicBezTo>
                  <a:pt x="7839061" y="-6926"/>
                  <a:pt x="7907672" y="11794"/>
                  <a:pt x="8012453" y="0"/>
                </a:cubicBezTo>
                <a:cubicBezTo>
                  <a:pt x="8117235" y="-11794"/>
                  <a:pt x="8468197" y="63225"/>
                  <a:pt x="8816556" y="0"/>
                </a:cubicBezTo>
                <a:cubicBezTo>
                  <a:pt x="9164915" y="-63225"/>
                  <a:pt x="9328507" y="17985"/>
                  <a:pt x="9514233" y="0"/>
                </a:cubicBezTo>
                <a:cubicBezTo>
                  <a:pt x="9699959" y="-17985"/>
                  <a:pt x="9846080" y="5683"/>
                  <a:pt x="9999059" y="0"/>
                </a:cubicBezTo>
                <a:cubicBezTo>
                  <a:pt x="10152038" y="-5683"/>
                  <a:pt x="10472564" y="71037"/>
                  <a:pt x="10791336" y="0"/>
                </a:cubicBezTo>
                <a:cubicBezTo>
                  <a:pt x="10876935" y="23402"/>
                  <a:pt x="10946393" y="55046"/>
                  <a:pt x="10940143" y="148807"/>
                </a:cubicBezTo>
                <a:cubicBezTo>
                  <a:pt x="10971491" y="331821"/>
                  <a:pt x="10905966" y="599795"/>
                  <a:pt x="10940143" y="722104"/>
                </a:cubicBezTo>
                <a:cubicBezTo>
                  <a:pt x="10974320" y="844413"/>
                  <a:pt x="10910191" y="1107445"/>
                  <a:pt x="10940143" y="1240801"/>
                </a:cubicBezTo>
                <a:cubicBezTo>
                  <a:pt x="10970095" y="1374157"/>
                  <a:pt x="10895583" y="1569044"/>
                  <a:pt x="10940143" y="1814098"/>
                </a:cubicBezTo>
                <a:cubicBezTo>
                  <a:pt x="10984703" y="2059152"/>
                  <a:pt x="10935902" y="2179219"/>
                  <a:pt x="10940143" y="2387396"/>
                </a:cubicBezTo>
                <a:cubicBezTo>
                  <a:pt x="10944384" y="2595573"/>
                  <a:pt x="10917747" y="2649065"/>
                  <a:pt x="10940143" y="2878793"/>
                </a:cubicBezTo>
                <a:cubicBezTo>
                  <a:pt x="10959001" y="2967106"/>
                  <a:pt x="10854043" y="3037759"/>
                  <a:pt x="10791336" y="3027600"/>
                </a:cubicBezTo>
                <a:cubicBezTo>
                  <a:pt x="10597705" y="3097522"/>
                  <a:pt x="10348169" y="2983604"/>
                  <a:pt x="10200084" y="3027600"/>
                </a:cubicBezTo>
                <a:cubicBezTo>
                  <a:pt x="10051999" y="3071596"/>
                  <a:pt x="9854968" y="3008759"/>
                  <a:pt x="9608833" y="3027600"/>
                </a:cubicBezTo>
                <a:cubicBezTo>
                  <a:pt x="9362698" y="3046441"/>
                  <a:pt x="9469192" y="3015435"/>
                  <a:pt x="9336857" y="3027600"/>
                </a:cubicBezTo>
                <a:cubicBezTo>
                  <a:pt x="9204522" y="3039765"/>
                  <a:pt x="8879816" y="3009420"/>
                  <a:pt x="8532755" y="3027600"/>
                </a:cubicBezTo>
                <a:cubicBezTo>
                  <a:pt x="8185694" y="3045780"/>
                  <a:pt x="8231993" y="2982218"/>
                  <a:pt x="8047929" y="3027600"/>
                </a:cubicBezTo>
                <a:cubicBezTo>
                  <a:pt x="7863865" y="3072982"/>
                  <a:pt x="7619896" y="2942340"/>
                  <a:pt x="7243826" y="3027600"/>
                </a:cubicBezTo>
                <a:cubicBezTo>
                  <a:pt x="6867756" y="3112860"/>
                  <a:pt x="7105865" y="3025441"/>
                  <a:pt x="6971851" y="3027600"/>
                </a:cubicBezTo>
                <a:cubicBezTo>
                  <a:pt x="6837837" y="3029759"/>
                  <a:pt x="6489420" y="3027335"/>
                  <a:pt x="6274174" y="3027600"/>
                </a:cubicBezTo>
                <a:cubicBezTo>
                  <a:pt x="6058928" y="3027865"/>
                  <a:pt x="6058508" y="2982975"/>
                  <a:pt x="5895773" y="3027600"/>
                </a:cubicBezTo>
                <a:cubicBezTo>
                  <a:pt x="5733038" y="3072225"/>
                  <a:pt x="5683534" y="2999626"/>
                  <a:pt x="5623797" y="3027600"/>
                </a:cubicBezTo>
                <a:cubicBezTo>
                  <a:pt x="5564060" y="3055574"/>
                  <a:pt x="5484412" y="3020782"/>
                  <a:pt x="5351821" y="3027600"/>
                </a:cubicBezTo>
                <a:cubicBezTo>
                  <a:pt x="5219230" y="3034418"/>
                  <a:pt x="5182691" y="3011156"/>
                  <a:pt x="5079845" y="3027600"/>
                </a:cubicBezTo>
                <a:cubicBezTo>
                  <a:pt x="4976999" y="3044044"/>
                  <a:pt x="4799254" y="3020297"/>
                  <a:pt x="4595019" y="3027600"/>
                </a:cubicBezTo>
                <a:cubicBezTo>
                  <a:pt x="4390784" y="3034903"/>
                  <a:pt x="4192722" y="2974836"/>
                  <a:pt x="3790917" y="3027600"/>
                </a:cubicBezTo>
                <a:cubicBezTo>
                  <a:pt x="3389112" y="3080364"/>
                  <a:pt x="3349711" y="3008808"/>
                  <a:pt x="3199665" y="3027600"/>
                </a:cubicBezTo>
                <a:cubicBezTo>
                  <a:pt x="3049619" y="3046392"/>
                  <a:pt x="2759290" y="2975625"/>
                  <a:pt x="2501988" y="3027600"/>
                </a:cubicBezTo>
                <a:cubicBezTo>
                  <a:pt x="2244686" y="3079575"/>
                  <a:pt x="2014602" y="2961242"/>
                  <a:pt x="1697886" y="3027600"/>
                </a:cubicBezTo>
                <a:cubicBezTo>
                  <a:pt x="1381170" y="3093958"/>
                  <a:pt x="1247696" y="3016697"/>
                  <a:pt x="893784" y="3027600"/>
                </a:cubicBezTo>
                <a:cubicBezTo>
                  <a:pt x="539872" y="3038503"/>
                  <a:pt x="399528" y="2987000"/>
                  <a:pt x="148807" y="3027600"/>
                </a:cubicBezTo>
                <a:cubicBezTo>
                  <a:pt x="51361" y="3034955"/>
                  <a:pt x="-5462" y="2960740"/>
                  <a:pt x="0" y="2878793"/>
                </a:cubicBezTo>
                <a:cubicBezTo>
                  <a:pt x="-34300" y="2773792"/>
                  <a:pt x="35489" y="2533130"/>
                  <a:pt x="0" y="2387396"/>
                </a:cubicBezTo>
                <a:cubicBezTo>
                  <a:pt x="-35489" y="2241662"/>
                  <a:pt x="3503" y="2120377"/>
                  <a:pt x="0" y="1868698"/>
                </a:cubicBezTo>
                <a:cubicBezTo>
                  <a:pt x="-3503" y="1617019"/>
                  <a:pt x="10070" y="1555701"/>
                  <a:pt x="0" y="1404601"/>
                </a:cubicBezTo>
                <a:cubicBezTo>
                  <a:pt x="-10070" y="1253501"/>
                  <a:pt x="21722" y="1140675"/>
                  <a:pt x="0" y="913203"/>
                </a:cubicBezTo>
                <a:cubicBezTo>
                  <a:pt x="-21722" y="685731"/>
                  <a:pt x="22338" y="461884"/>
                  <a:pt x="0" y="148807"/>
                </a:cubicBezTo>
                <a:close/>
              </a:path>
            </a:pathLst>
          </a:custGeom>
          <a:noFill/>
          <a:ln>
            <a:solidFill>
              <a:schemeClr val="tx1"/>
            </a:solidFill>
            <a:extLst>
              <a:ext uri="{C807C97D-BFC1-408E-A445-0C87EB9F89A2}">
                <ask:lineSketchStyleProps xmlns:ask="http://schemas.microsoft.com/office/drawing/2018/sketchyshapes" sd="895585032">
                  <a:prstGeom prst="roundRect">
                    <a:avLst>
                      <a:gd name="adj" fmla="val 4915"/>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30000"/>
              </a:lnSpc>
              <a:buFont typeface="Wingdings" panose="05000000000000000000" pitchFamily="2" charset="2"/>
              <a:buChar char="Ø"/>
            </a:pPr>
            <a:r>
              <a:rPr lang="en-US" sz="3600">
                <a:solidFill>
                  <a:schemeClr val="tx1"/>
                </a:solidFill>
                <a:latin typeface="#9Slide03 SFU Helvetica Condens" panose="00000400000000000000" pitchFamily="2" charset="0"/>
              </a:rPr>
              <a:t>Khi C</a:t>
            </a:r>
            <a:r>
              <a:rPr lang="en-US" sz="3600" baseline="-25000">
                <a:solidFill>
                  <a:schemeClr val="tx1"/>
                </a:solidFill>
                <a:latin typeface="#9Slide03 SFU Helvetica Condens" panose="00000400000000000000" pitchFamily="2" charset="0"/>
              </a:rPr>
              <a:t>A</a:t>
            </a:r>
            <a:r>
              <a:rPr lang="en-US" sz="3600">
                <a:solidFill>
                  <a:schemeClr val="tx1"/>
                </a:solidFill>
                <a:latin typeface="#9Slide03 SFU Helvetica Condens" panose="00000400000000000000" pitchFamily="2" charset="0"/>
              </a:rPr>
              <a:t> = C</a:t>
            </a:r>
            <a:r>
              <a:rPr lang="en-US" sz="3600" baseline="-25000">
                <a:solidFill>
                  <a:schemeClr val="tx1"/>
                </a:solidFill>
                <a:latin typeface="#9Slide03 SFU Helvetica Condens" panose="00000400000000000000" pitchFamily="2" charset="0"/>
              </a:rPr>
              <a:t>B</a:t>
            </a:r>
            <a:r>
              <a:rPr lang="en-US" sz="3600">
                <a:solidFill>
                  <a:schemeClr val="tx1"/>
                </a:solidFill>
                <a:latin typeface="#9Slide03 SFU Helvetica Condens" panose="00000400000000000000" pitchFamily="2" charset="0"/>
              </a:rPr>
              <a:t> = 1 M thì v = k, vậy k là tốc độ của phản ứng và được gọi là tốc độ riêng </a:t>
            </a:r>
            <a:r>
              <a:rPr lang="en-US" sz="3600">
                <a:solidFill>
                  <a:schemeClr val="tx1"/>
                </a:solidFill>
                <a:latin typeface="#9Slide03 SFU Helvetica Condens" panose="00000400000000000000" pitchFamily="2" charset="0"/>
                <a:sym typeface="Symbol" panose="05050102010706020507" pitchFamily="18" charset="2"/>
              </a:rPr>
              <a:t> Ý nghĩa của k.</a:t>
            </a:r>
            <a:endParaRPr lang="en-US" sz="3600">
              <a:solidFill>
                <a:schemeClr val="tx1"/>
              </a:solidFill>
              <a:latin typeface="#9Slide03 SFU Helvetica Condens" panose="00000400000000000000" pitchFamily="2" charset="0"/>
            </a:endParaRPr>
          </a:p>
          <a:p>
            <a:pPr marL="571500" indent="-571500" algn="just">
              <a:lnSpc>
                <a:spcPct val="130000"/>
              </a:lnSpc>
              <a:buFont typeface="Wingdings" panose="05000000000000000000" pitchFamily="2" charset="2"/>
              <a:buChar char="Ø"/>
            </a:pPr>
            <a:r>
              <a:rPr lang="en-US" sz="3600">
                <a:solidFill>
                  <a:schemeClr val="tx1"/>
                </a:solidFill>
                <a:latin typeface="#9Slide03 SFU Helvetica Condens" panose="00000400000000000000" pitchFamily="2" charset="0"/>
              </a:rPr>
              <a:t>Hằng số k chỉ phụ thuộc vào bản chất của chất phản ứng và nhiệt độ.</a:t>
            </a:r>
            <a:endParaRPr lang="en-US" sz="3200">
              <a:solidFill>
                <a:schemeClr val="tx1"/>
              </a:solidFill>
              <a:latin typeface="#9Slide03 SFU Helvetica Condens" panose="00000400000000000000" pitchFamily="2" charset="0"/>
            </a:endParaRPr>
          </a:p>
        </p:txBody>
      </p:sp>
    </p:spTree>
    <p:extLst>
      <p:ext uri="{BB962C8B-B14F-4D97-AF65-F5344CB8AC3E}">
        <p14:creationId xmlns:p14="http://schemas.microsoft.com/office/powerpoint/2010/main" val="4005122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7">
                                            <p:bg/>
                                          </p:spTgt>
                                        </p:tgtEl>
                                        <p:attrNameLst>
                                          <p:attrName>style.visibility</p:attrName>
                                        </p:attrNameLst>
                                      </p:cBhvr>
                                      <p:to>
                                        <p:strVal val="visible"/>
                                      </p:to>
                                    </p:set>
                                    <p:anim calcmode="lin" valueType="num">
                                      <p:cBhvr>
                                        <p:cTn id="7" dur="500" fill="hold"/>
                                        <p:tgtEl>
                                          <p:spTgt spid="17">
                                            <p:bg/>
                                          </p:spTgt>
                                        </p:tgtEl>
                                        <p:attrNameLst>
                                          <p:attrName>ppt_w</p:attrName>
                                        </p:attrNameLst>
                                      </p:cBhvr>
                                      <p:tavLst>
                                        <p:tav tm="0">
                                          <p:val>
                                            <p:strVal val="4/3*#ppt_w"/>
                                          </p:val>
                                        </p:tav>
                                        <p:tav tm="100000">
                                          <p:val>
                                            <p:strVal val="#ppt_w"/>
                                          </p:val>
                                        </p:tav>
                                      </p:tavLst>
                                    </p:anim>
                                    <p:anim calcmode="lin" valueType="num">
                                      <p:cBhvr>
                                        <p:cTn id="8" dur="500" fill="hold"/>
                                        <p:tgtEl>
                                          <p:spTgt spid="17">
                                            <p:bg/>
                                          </p:spTgt>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strVal val="4/3*#ppt_w"/>
                                          </p:val>
                                        </p:tav>
                                        <p:tav tm="100000">
                                          <p:val>
                                            <p:strVal val="#ppt_w"/>
                                          </p:val>
                                        </p:tav>
                                      </p:tavLst>
                                    </p:anim>
                                    <p:anim calcmode="lin" valueType="num">
                                      <p:cBhvr>
                                        <p:cTn id="14" dur="500" fill="hold"/>
                                        <p:tgtEl>
                                          <p:spTgt spid="17">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17">
                                            <p:txEl>
                                              <p:pRg st="1" end="1"/>
                                            </p:txEl>
                                          </p:spTgt>
                                        </p:tgtEl>
                                        <p:attrNameLst>
                                          <p:attrName>style.visibility</p:attrName>
                                        </p:attrNameLst>
                                      </p:cBhvr>
                                      <p:to>
                                        <p:strVal val="visible"/>
                                      </p:to>
                                    </p:set>
                                    <p:anim calcmode="lin" valueType="num">
                                      <p:cBhvr>
                                        <p:cTn id="19" dur="500" fill="hold"/>
                                        <p:tgtEl>
                                          <p:spTgt spid="17">
                                            <p:txEl>
                                              <p:pRg st="1" end="1"/>
                                            </p:txEl>
                                          </p:spTgt>
                                        </p:tgtEl>
                                        <p:attrNameLst>
                                          <p:attrName>ppt_w</p:attrName>
                                        </p:attrNameLst>
                                      </p:cBhvr>
                                      <p:tavLst>
                                        <p:tav tm="0">
                                          <p:val>
                                            <p:strVal val="4/3*#ppt_w"/>
                                          </p:val>
                                        </p:tav>
                                        <p:tav tm="100000">
                                          <p:val>
                                            <p:strVal val="#ppt_w"/>
                                          </p:val>
                                        </p:tav>
                                      </p:tavLst>
                                    </p:anim>
                                    <p:anim calcmode="lin" valueType="num">
                                      <p:cBhvr>
                                        <p:cTn id="20" dur="500" fill="hold"/>
                                        <p:tgtEl>
                                          <p:spTgt spid="17">
                                            <p:txEl>
                                              <p:pRg st="1" end="1"/>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grpSp>
        <p:nvGrpSpPr>
          <p:cNvPr id="3" name="Group 2">
            <a:extLst>
              <a:ext uri="{FF2B5EF4-FFF2-40B4-BE49-F238E27FC236}">
                <a16:creationId xmlns:a16="http://schemas.microsoft.com/office/drawing/2014/main" id="{74334245-4E34-9278-7B8A-B3943CAB4BA8}"/>
              </a:ext>
            </a:extLst>
          </p:cNvPr>
          <p:cNvGrpSpPr/>
          <p:nvPr/>
        </p:nvGrpSpPr>
        <p:grpSpPr>
          <a:xfrm>
            <a:off x="3543300" y="1143000"/>
            <a:ext cx="5105400" cy="648000"/>
            <a:chOff x="3124200" y="3750999"/>
            <a:chExt cx="7991061" cy="648000"/>
          </a:xfrm>
        </p:grpSpPr>
        <p:sp>
          <p:nvSpPr>
            <p:cNvPr id="5" name="Rectangle: Rounded Corners 4">
              <a:extLst>
                <a:ext uri="{FF2B5EF4-FFF2-40B4-BE49-F238E27FC236}">
                  <a16:creationId xmlns:a16="http://schemas.microsoft.com/office/drawing/2014/main" id="{81517599-18BA-B4D6-65F2-3F2CD4EDAB22}"/>
                </a:ext>
              </a:extLst>
            </p:cNvPr>
            <p:cNvSpPr/>
            <p:nvPr/>
          </p:nvSpPr>
          <p:spPr>
            <a:xfrm>
              <a:off x="3124200" y="3750999"/>
              <a:ext cx="7991061" cy="648000"/>
            </a:xfrm>
            <a:prstGeom prst="roundRect">
              <a:avLst>
                <a:gd name="adj" fmla="val 13164"/>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4400">
                  <a:solidFill>
                    <a:schemeClr val="tx1"/>
                  </a:solidFill>
                  <a:latin typeface="#9Slide03 FS Neusa Bold" panose="00000800000000000000" pitchFamily="2" charset="0"/>
                </a:rPr>
                <a:t>aA + bB        sản phẩm</a:t>
              </a:r>
            </a:p>
          </p:txBody>
        </p:sp>
        <p:cxnSp>
          <p:nvCxnSpPr>
            <p:cNvPr id="8" name="Straight Arrow Connector 7">
              <a:extLst>
                <a:ext uri="{FF2B5EF4-FFF2-40B4-BE49-F238E27FC236}">
                  <a16:creationId xmlns:a16="http://schemas.microsoft.com/office/drawing/2014/main" id="{B100CA3C-3A6F-4579-28F2-EAC0CBD6C330}"/>
                </a:ext>
              </a:extLst>
            </p:cNvPr>
            <p:cNvCxnSpPr>
              <a:cxnSpLocks/>
            </p:cNvCxnSpPr>
            <p:nvPr/>
          </p:nvCxnSpPr>
          <p:spPr>
            <a:xfrm>
              <a:off x="6387376" y="4099341"/>
              <a:ext cx="1143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3" name="Object 12">
            <a:extLst>
              <a:ext uri="{FF2B5EF4-FFF2-40B4-BE49-F238E27FC236}">
                <a16:creationId xmlns:a16="http://schemas.microsoft.com/office/drawing/2014/main" id="{3A48AFFC-9152-50EA-C0DD-2EB94B32DA7E}"/>
              </a:ext>
            </a:extLst>
          </p:cNvPr>
          <p:cNvGraphicFramePr>
            <a:graphicFrameLocks noChangeAspect="1"/>
          </p:cNvGraphicFramePr>
          <p:nvPr/>
        </p:nvGraphicFramePr>
        <p:xfrm>
          <a:off x="7239000" y="1905000"/>
          <a:ext cx="3294000" cy="108000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13" name="Object 12">
                        <a:extLst>
                          <a:ext uri="{FF2B5EF4-FFF2-40B4-BE49-F238E27FC236}">
                            <a16:creationId xmlns:a16="http://schemas.microsoft.com/office/drawing/2014/main" id="{3A48AFFC-9152-50EA-C0DD-2EB94B32DA7E}"/>
                          </a:ext>
                        </a:extLst>
                      </p:cNvPr>
                      <p:cNvPicPr/>
                      <p:nvPr/>
                    </p:nvPicPr>
                    <p:blipFill>
                      <a:blip r:embed="rId3"/>
                      <a:stretch>
                        <a:fillRect/>
                      </a:stretch>
                    </p:blipFill>
                    <p:spPr>
                      <a:xfrm>
                        <a:off x="7239000" y="1905000"/>
                        <a:ext cx="3294000" cy="10800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480383EB-DC6B-B73F-44DC-8188F275F2CE}"/>
              </a:ext>
            </a:extLst>
          </p:cNvPr>
          <p:cNvSpPr/>
          <p:nvPr/>
        </p:nvSpPr>
        <p:spPr>
          <a:xfrm>
            <a:off x="304800" y="2103000"/>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
        <p:nvSpPr>
          <p:cNvPr id="17" name="Rectangle: Rounded Corners 16">
            <a:extLst>
              <a:ext uri="{FF2B5EF4-FFF2-40B4-BE49-F238E27FC236}">
                <a16:creationId xmlns:a16="http://schemas.microsoft.com/office/drawing/2014/main" id="{40D84968-D713-B54A-1B55-E6DA1862C71F}"/>
              </a:ext>
            </a:extLst>
          </p:cNvPr>
          <p:cNvSpPr/>
          <p:nvPr/>
        </p:nvSpPr>
        <p:spPr>
          <a:xfrm>
            <a:off x="625928" y="3297000"/>
            <a:ext cx="10940143" cy="2069658"/>
          </a:xfrm>
          <a:custGeom>
            <a:avLst/>
            <a:gdLst>
              <a:gd name="connsiteX0" fmla="*/ 0 w 10940143"/>
              <a:gd name="connsiteY0" fmla="*/ 101724 h 2069658"/>
              <a:gd name="connsiteX1" fmla="*/ 101724 w 10940143"/>
              <a:gd name="connsiteY1" fmla="*/ 0 h 2069658"/>
              <a:gd name="connsiteX2" fmla="*/ 590840 w 10940143"/>
              <a:gd name="connsiteY2" fmla="*/ 0 h 2069658"/>
              <a:gd name="connsiteX3" fmla="*/ 1402057 w 10940143"/>
              <a:gd name="connsiteY3" fmla="*/ 0 h 2069658"/>
              <a:gd name="connsiteX4" fmla="*/ 1676439 w 10940143"/>
              <a:gd name="connsiteY4" fmla="*/ 0 h 2069658"/>
              <a:gd name="connsiteX5" fmla="*/ 1950821 w 10940143"/>
              <a:gd name="connsiteY5" fmla="*/ 0 h 2069658"/>
              <a:gd name="connsiteX6" fmla="*/ 2547305 w 10940143"/>
              <a:gd name="connsiteY6" fmla="*/ 0 h 2069658"/>
              <a:gd name="connsiteX7" fmla="*/ 3143788 w 10940143"/>
              <a:gd name="connsiteY7" fmla="*/ 0 h 2069658"/>
              <a:gd name="connsiteX8" fmla="*/ 3525537 w 10940143"/>
              <a:gd name="connsiteY8" fmla="*/ 0 h 2069658"/>
              <a:gd name="connsiteX9" fmla="*/ 3907286 w 10940143"/>
              <a:gd name="connsiteY9" fmla="*/ 0 h 2069658"/>
              <a:gd name="connsiteX10" fmla="*/ 4611136 w 10940143"/>
              <a:gd name="connsiteY10" fmla="*/ 0 h 2069658"/>
              <a:gd name="connsiteX11" fmla="*/ 5100252 w 10940143"/>
              <a:gd name="connsiteY11" fmla="*/ 0 h 2069658"/>
              <a:gd name="connsiteX12" fmla="*/ 5911469 w 10940143"/>
              <a:gd name="connsiteY12" fmla="*/ 0 h 2069658"/>
              <a:gd name="connsiteX13" fmla="*/ 6293218 w 10940143"/>
              <a:gd name="connsiteY13" fmla="*/ 0 h 2069658"/>
              <a:gd name="connsiteX14" fmla="*/ 6997068 w 10940143"/>
              <a:gd name="connsiteY14" fmla="*/ 0 h 2069658"/>
              <a:gd name="connsiteX15" fmla="*/ 7486184 w 10940143"/>
              <a:gd name="connsiteY15" fmla="*/ 0 h 2069658"/>
              <a:gd name="connsiteX16" fmla="*/ 7760566 w 10940143"/>
              <a:gd name="connsiteY16" fmla="*/ 0 h 2069658"/>
              <a:gd name="connsiteX17" fmla="*/ 8034949 w 10940143"/>
              <a:gd name="connsiteY17" fmla="*/ 0 h 2069658"/>
              <a:gd name="connsiteX18" fmla="*/ 8846166 w 10940143"/>
              <a:gd name="connsiteY18" fmla="*/ 0 h 2069658"/>
              <a:gd name="connsiteX19" fmla="*/ 9550016 w 10940143"/>
              <a:gd name="connsiteY19" fmla="*/ 0 h 2069658"/>
              <a:gd name="connsiteX20" fmla="*/ 10039132 w 10940143"/>
              <a:gd name="connsiteY20" fmla="*/ 0 h 2069658"/>
              <a:gd name="connsiteX21" fmla="*/ 10838419 w 10940143"/>
              <a:gd name="connsiteY21" fmla="*/ 0 h 2069658"/>
              <a:gd name="connsiteX22" fmla="*/ 10940143 w 10940143"/>
              <a:gd name="connsiteY22" fmla="*/ 101724 h 2069658"/>
              <a:gd name="connsiteX23" fmla="*/ 10940143 w 10940143"/>
              <a:gd name="connsiteY23" fmla="*/ 586939 h 2069658"/>
              <a:gd name="connsiteX24" fmla="*/ 10940143 w 10940143"/>
              <a:gd name="connsiteY24" fmla="*/ 1034829 h 2069658"/>
              <a:gd name="connsiteX25" fmla="*/ 10940143 w 10940143"/>
              <a:gd name="connsiteY25" fmla="*/ 1520044 h 2069658"/>
              <a:gd name="connsiteX26" fmla="*/ 10940143 w 10940143"/>
              <a:gd name="connsiteY26" fmla="*/ 1967934 h 2069658"/>
              <a:gd name="connsiteX27" fmla="*/ 10838419 w 10940143"/>
              <a:gd name="connsiteY27" fmla="*/ 2069658 h 2069658"/>
              <a:gd name="connsiteX28" fmla="*/ 10456670 w 10940143"/>
              <a:gd name="connsiteY28" fmla="*/ 2069658 h 2069658"/>
              <a:gd name="connsiteX29" fmla="*/ 9752820 w 10940143"/>
              <a:gd name="connsiteY29" fmla="*/ 2069658 h 2069658"/>
              <a:gd name="connsiteX30" fmla="*/ 9156337 w 10940143"/>
              <a:gd name="connsiteY30" fmla="*/ 2069658 h 2069658"/>
              <a:gd name="connsiteX31" fmla="*/ 8881955 w 10940143"/>
              <a:gd name="connsiteY31" fmla="*/ 2069658 h 2069658"/>
              <a:gd name="connsiteX32" fmla="*/ 8070738 w 10940143"/>
              <a:gd name="connsiteY32" fmla="*/ 2069658 h 2069658"/>
              <a:gd name="connsiteX33" fmla="*/ 7581622 w 10940143"/>
              <a:gd name="connsiteY33" fmla="*/ 2069658 h 2069658"/>
              <a:gd name="connsiteX34" fmla="*/ 6770405 w 10940143"/>
              <a:gd name="connsiteY34" fmla="*/ 2069658 h 2069658"/>
              <a:gd name="connsiteX35" fmla="*/ 6496022 w 10940143"/>
              <a:gd name="connsiteY35" fmla="*/ 2069658 h 2069658"/>
              <a:gd name="connsiteX36" fmla="*/ 5792172 w 10940143"/>
              <a:gd name="connsiteY36" fmla="*/ 2069658 h 2069658"/>
              <a:gd name="connsiteX37" fmla="*/ 5410423 w 10940143"/>
              <a:gd name="connsiteY37" fmla="*/ 2069658 h 2069658"/>
              <a:gd name="connsiteX38" fmla="*/ 5136041 w 10940143"/>
              <a:gd name="connsiteY38" fmla="*/ 2069658 h 2069658"/>
              <a:gd name="connsiteX39" fmla="*/ 4861659 w 10940143"/>
              <a:gd name="connsiteY39" fmla="*/ 2069658 h 2069658"/>
              <a:gd name="connsiteX40" fmla="*/ 4587277 w 10940143"/>
              <a:gd name="connsiteY40" fmla="*/ 2069658 h 2069658"/>
              <a:gd name="connsiteX41" fmla="*/ 4098160 w 10940143"/>
              <a:gd name="connsiteY41" fmla="*/ 2069658 h 2069658"/>
              <a:gd name="connsiteX42" fmla="*/ 3286944 w 10940143"/>
              <a:gd name="connsiteY42" fmla="*/ 2069658 h 2069658"/>
              <a:gd name="connsiteX43" fmla="*/ 2690460 w 10940143"/>
              <a:gd name="connsiteY43" fmla="*/ 2069658 h 2069658"/>
              <a:gd name="connsiteX44" fmla="*/ 1986610 w 10940143"/>
              <a:gd name="connsiteY44" fmla="*/ 2069658 h 2069658"/>
              <a:gd name="connsiteX45" fmla="*/ 1175393 w 10940143"/>
              <a:gd name="connsiteY45" fmla="*/ 2069658 h 2069658"/>
              <a:gd name="connsiteX46" fmla="*/ 101724 w 10940143"/>
              <a:gd name="connsiteY46" fmla="*/ 2069658 h 2069658"/>
              <a:gd name="connsiteX47" fmla="*/ 0 w 10940143"/>
              <a:gd name="connsiteY47" fmla="*/ 1967934 h 2069658"/>
              <a:gd name="connsiteX48" fmla="*/ 0 w 10940143"/>
              <a:gd name="connsiteY48" fmla="*/ 1501382 h 2069658"/>
              <a:gd name="connsiteX49" fmla="*/ 0 w 10940143"/>
              <a:gd name="connsiteY49" fmla="*/ 1034829 h 2069658"/>
              <a:gd name="connsiteX50" fmla="*/ 0 w 10940143"/>
              <a:gd name="connsiteY50" fmla="*/ 586939 h 2069658"/>
              <a:gd name="connsiteX51" fmla="*/ 0 w 10940143"/>
              <a:gd name="connsiteY51" fmla="*/ 101724 h 2069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940143" h="2069658" extrusionOk="0">
                <a:moveTo>
                  <a:pt x="0" y="101724"/>
                </a:moveTo>
                <a:cubicBezTo>
                  <a:pt x="-6189" y="46371"/>
                  <a:pt x="38387" y="955"/>
                  <a:pt x="101724" y="0"/>
                </a:cubicBezTo>
                <a:cubicBezTo>
                  <a:pt x="204651" y="-8986"/>
                  <a:pt x="442291" y="42830"/>
                  <a:pt x="590840" y="0"/>
                </a:cubicBezTo>
                <a:cubicBezTo>
                  <a:pt x="739389" y="-42830"/>
                  <a:pt x="1037094" y="83206"/>
                  <a:pt x="1402057" y="0"/>
                </a:cubicBezTo>
                <a:cubicBezTo>
                  <a:pt x="1767020" y="-83206"/>
                  <a:pt x="1605107" y="6381"/>
                  <a:pt x="1676439" y="0"/>
                </a:cubicBezTo>
                <a:cubicBezTo>
                  <a:pt x="1747771" y="-6381"/>
                  <a:pt x="1869580" y="20370"/>
                  <a:pt x="1950821" y="0"/>
                </a:cubicBezTo>
                <a:cubicBezTo>
                  <a:pt x="2032062" y="-20370"/>
                  <a:pt x="2403794" y="58402"/>
                  <a:pt x="2547305" y="0"/>
                </a:cubicBezTo>
                <a:cubicBezTo>
                  <a:pt x="2690816" y="-58402"/>
                  <a:pt x="3023770" y="29951"/>
                  <a:pt x="3143788" y="0"/>
                </a:cubicBezTo>
                <a:cubicBezTo>
                  <a:pt x="3263806" y="-29951"/>
                  <a:pt x="3369293" y="15772"/>
                  <a:pt x="3525537" y="0"/>
                </a:cubicBezTo>
                <a:cubicBezTo>
                  <a:pt x="3681781" y="-15772"/>
                  <a:pt x="3754565" y="42107"/>
                  <a:pt x="3907286" y="0"/>
                </a:cubicBezTo>
                <a:cubicBezTo>
                  <a:pt x="4060007" y="-42107"/>
                  <a:pt x="4271509" y="27587"/>
                  <a:pt x="4611136" y="0"/>
                </a:cubicBezTo>
                <a:cubicBezTo>
                  <a:pt x="4950763" y="-27587"/>
                  <a:pt x="4901033" y="12882"/>
                  <a:pt x="5100252" y="0"/>
                </a:cubicBezTo>
                <a:cubicBezTo>
                  <a:pt x="5299471" y="-12882"/>
                  <a:pt x="5626947" y="69564"/>
                  <a:pt x="5911469" y="0"/>
                </a:cubicBezTo>
                <a:cubicBezTo>
                  <a:pt x="6195991" y="-69564"/>
                  <a:pt x="6208341" y="23159"/>
                  <a:pt x="6293218" y="0"/>
                </a:cubicBezTo>
                <a:cubicBezTo>
                  <a:pt x="6378095" y="-23159"/>
                  <a:pt x="6666582" y="7818"/>
                  <a:pt x="6997068" y="0"/>
                </a:cubicBezTo>
                <a:cubicBezTo>
                  <a:pt x="7327554" y="-7818"/>
                  <a:pt x="7270242" y="33808"/>
                  <a:pt x="7486184" y="0"/>
                </a:cubicBezTo>
                <a:cubicBezTo>
                  <a:pt x="7702126" y="-33808"/>
                  <a:pt x="7653518" y="4819"/>
                  <a:pt x="7760566" y="0"/>
                </a:cubicBezTo>
                <a:cubicBezTo>
                  <a:pt x="7867614" y="-4819"/>
                  <a:pt x="7951199" y="15643"/>
                  <a:pt x="8034949" y="0"/>
                </a:cubicBezTo>
                <a:cubicBezTo>
                  <a:pt x="8118699" y="-15643"/>
                  <a:pt x="8568063" y="58943"/>
                  <a:pt x="8846166" y="0"/>
                </a:cubicBezTo>
                <a:cubicBezTo>
                  <a:pt x="9124269" y="-58943"/>
                  <a:pt x="9199615" y="20214"/>
                  <a:pt x="9550016" y="0"/>
                </a:cubicBezTo>
                <a:cubicBezTo>
                  <a:pt x="9900417" y="-20214"/>
                  <a:pt x="9873404" y="119"/>
                  <a:pt x="10039132" y="0"/>
                </a:cubicBezTo>
                <a:cubicBezTo>
                  <a:pt x="10204860" y="-119"/>
                  <a:pt x="10462231" y="8275"/>
                  <a:pt x="10838419" y="0"/>
                </a:cubicBezTo>
                <a:cubicBezTo>
                  <a:pt x="10895136" y="3677"/>
                  <a:pt x="10947665" y="31610"/>
                  <a:pt x="10940143" y="101724"/>
                </a:cubicBezTo>
                <a:cubicBezTo>
                  <a:pt x="10977896" y="312297"/>
                  <a:pt x="10908947" y="433271"/>
                  <a:pt x="10940143" y="586939"/>
                </a:cubicBezTo>
                <a:cubicBezTo>
                  <a:pt x="10971339" y="740608"/>
                  <a:pt x="10903314" y="819086"/>
                  <a:pt x="10940143" y="1034829"/>
                </a:cubicBezTo>
                <a:cubicBezTo>
                  <a:pt x="10976972" y="1250572"/>
                  <a:pt x="10897805" y="1396270"/>
                  <a:pt x="10940143" y="1520044"/>
                </a:cubicBezTo>
                <a:cubicBezTo>
                  <a:pt x="10982481" y="1643818"/>
                  <a:pt x="10898514" y="1843136"/>
                  <a:pt x="10940143" y="1967934"/>
                </a:cubicBezTo>
                <a:cubicBezTo>
                  <a:pt x="10950869" y="2026759"/>
                  <a:pt x="10905796" y="2081164"/>
                  <a:pt x="10838419" y="2069658"/>
                </a:cubicBezTo>
                <a:cubicBezTo>
                  <a:pt x="10748366" y="2113747"/>
                  <a:pt x="10559529" y="2051463"/>
                  <a:pt x="10456670" y="2069658"/>
                </a:cubicBezTo>
                <a:cubicBezTo>
                  <a:pt x="10353811" y="2087853"/>
                  <a:pt x="10085242" y="2032870"/>
                  <a:pt x="9752820" y="2069658"/>
                </a:cubicBezTo>
                <a:cubicBezTo>
                  <a:pt x="9420398" y="2106446"/>
                  <a:pt x="9348491" y="2029433"/>
                  <a:pt x="9156337" y="2069658"/>
                </a:cubicBezTo>
                <a:cubicBezTo>
                  <a:pt x="8964183" y="2109883"/>
                  <a:pt x="8988935" y="2037379"/>
                  <a:pt x="8881955" y="2069658"/>
                </a:cubicBezTo>
                <a:cubicBezTo>
                  <a:pt x="8774975" y="2101937"/>
                  <a:pt x="8401798" y="2039190"/>
                  <a:pt x="8070738" y="2069658"/>
                </a:cubicBezTo>
                <a:cubicBezTo>
                  <a:pt x="7739678" y="2100126"/>
                  <a:pt x="7721640" y="2041306"/>
                  <a:pt x="7581622" y="2069658"/>
                </a:cubicBezTo>
                <a:cubicBezTo>
                  <a:pt x="7441604" y="2098010"/>
                  <a:pt x="7126853" y="2050633"/>
                  <a:pt x="6770405" y="2069658"/>
                </a:cubicBezTo>
                <a:cubicBezTo>
                  <a:pt x="6413957" y="2088683"/>
                  <a:pt x="6631300" y="2048835"/>
                  <a:pt x="6496022" y="2069658"/>
                </a:cubicBezTo>
                <a:cubicBezTo>
                  <a:pt x="6360744" y="2090481"/>
                  <a:pt x="5988755" y="2044730"/>
                  <a:pt x="5792172" y="2069658"/>
                </a:cubicBezTo>
                <a:cubicBezTo>
                  <a:pt x="5595589" y="2094586"/>
                  <a:pt x="5510984" y="2049228"/>
                  <a:pt x="5410423" y="2069658"/>
                </a:cubicBezTo>
                <a:cubicBezTo>
                  <a:pt x="5309862" y="2090088"/>
                  <a:pt x="5258623" y="2063557"/>
                  <a:pt x="5136041" y="2069658"/>
                </a:cubicBezTo>
                <a:cubicBezTo>
                  <a:pt x="5013459" y="2075759"/>
                  <a:pt x="4980468" y="2064284"/>
                  <a:pt x="4861659" y="2069658"/>
                </a:cubicBezTo>
                <a:cubicBezTo>
                  <a:pt x="4742850" y="2075032"/>
                  <a:pt x="4707166" y="2058788"/>
                  <a:pt x="4587277" y="2069658"/>
                </a:cubicBezTo>
                <a:cubicBezTo>
                  <a:pt x="4467388" y="2080528"/>
                  <a:pt x="4294742" y="2013956"/>
                  <a:pt x="4098160" y="2069658"/>
                </a:cubicBezTo>
                <a:cubicBezTo>
                  <a:pt x="3901578" y="2125360"/>
                  <a:pt x="3450700" y="2032666"/>
                  <a:pt x="3286944" y="2069658"/>
                </a:cubicBezTo>
                <a:cubicBezTo>
                  <a:pt x="3123188" y="2106650"/>
                  <a:pt x="2967062" y="2053016"/>
                  <a:pt x="2690460" y="2069658"/>
                </a:cubicBezTo>
                <a:cubicBezTo>
                  <a:pt x="2413858" y="2086300"/>
                  <a:pt x="2314573" y="2035588"/>
                  <a:pt x="1986610" y="2069658"/>
                </a:cubicBezTo>
                <a:cubicBezTo>
                  <a:pt x="1658647" y="2103728"/>
                  <a:pt x="1562249" y="2054926"/>
                  <a:pt x="1175393" y="2069658"/>
                </a:cubicBezTo>
                <a:cubicBezTo>
                  <a:pt x="788537" y="2084390"/>
                  <a:pt x="465057" y="1997940"/>
                  <a:pt x="101724" y="2069658"/>
                </a:cubicBezTo>
                <a:cubicBezTo>
                  <a:pt x="57522" y="2071878"/>
                  <a:pt x="8706" y="2035241"/>
                  <a:pt x="0" y="1967934"/>
                </a:cubicBezTo>
                <a:cubicBezTo>
                  <a:pt x="-12388" y="1764869"/>
                  <a:pt x="45501" y="1697964"/>
                  <a:pt x="0" y="1501382"/>
                </a:cubicBezTo>
                <a:cubicBezTo>
                  <a:pt x="-45501" y="1304800"/>
                  <a:pt x="55800" y="1128349"/>
                  <a:pt x="0" y="1034829"/>
                </a:cubicBezTo>
                <a:cubicBezTo>
                  <a:pt x="-55800" y="941309"/>
                  <a:pt x="46534" y="762269"/>
                  <a:pt x="0" y="586939"/>
                </a:cubicBezTo>
                <a:cubicBezTo>
                  <a:pt x="-46534" y="411609"/>
                  <a:pt x="46543" y="224138"/>
                  <a:pt x="0" y="101724"/>
                </a:cubicBezTo>
                <a:close/>
              </a:path>
            </a:pathLst>
          </a:custGeom>
          <a:noFill/>
          <a:ln>
            <a:solidFill>
              <a:schemeClr val="tx1"/>
            </a:solidFill>
            <a:extLst>
              <a:ext uri="{C807C97D-BFC1-408E-A445-0C87EB9F89A2}">
                <ask:lineSketchStyleProps xmlns:ask="http://schemas.microsoft.com/office/drawing/2018/sketchyshapes" sd="895585032">
                  <a:prstGeom prst="roundRect">
                    <a:avLst>
                      <a:gd name="adj" fmla="val 4915"/>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30000"/>
              </a:lnSpc>
              <a:buFont typeface="Wingdings" panose="05000000000000000000" pitchFamily="2" charset="2"/>
              <a:buChar char="Ø"/>
            </a:pPr>
            <a:r>
              <a:rPr lang="vi-VN" sz="3600">
                <a:solidFill>
                  <a:schemeClr val="tx1"/>
                </a:solidFill>
                <a:latin typeface="#9Slide03 SFU Helvetica Condens" panose="00000400000000000000" pitchFamily="2" charset="0"/>
              </a:rPr>
              <a:t>Lưu ý: Định luật tác dụng khối lượng chỉ đúng cho các phản ứng đơn giản (phản ứng một chiều, chỉ qua một giai đoạn</a:t>
            </a:r>
            <a:r>
              <a:rPr lang="en-US" sz="3600">
                <a:solidFill>
                  <a:schemeClr val="tx1"/>
                </a:solidFill>
                <a:latin typeface="#9Slide03 SFU Helvetica Condens" panose="00000400000000000000" pitchFamily="2" charset="0"/>
              </a:rPr>
              <a:t> từ chất phản ứng tạo ra sản phẩm</a:t>
            </a:r>
            <a:r>
              <a:rPr lang="vi-VN" sz="3600">
                <a:solidFill>
                  <a:schemeClr val="tx1"/>
                </a:solidFill>
                <a:latin typeface="#9Slide03 SFU Helvetica Condens" panose="00000400000000000000" pitchFamily="2" charset="0"/>
              </a:rPr>
              <a:t>).</a:t>
            </a:r>
          </a:p>
        </p:txBody>
      </p:sp>
    </p:spTree>
    <p:extLst>
      <p:ext uri="{BB962C8B-B14F-4D97-AF65-F5344CB8AC3E}">
        <p14:creationId xmlns:p14="http://schemas.microsoft.com/office/powerpoint/2010/main" val="11834467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7">
                                            <p:bg/>
                                          </p:spTgt>
                                        </p:tgtEl>
                                        <p:attrNameLst>
                                          <p:attrName>style.visibility</p:attrName>
                                        </p:attrNameLst>
                                      </p:cBhvr>
                                      <p:to>
                                        <p:strVal val="visible"/>
                                      </p:to>
                                    </p:set>
                                    <p:anim calcmode="lin" valueType="num">
                                      <p:cBhvr>
                                        <p:cTn id="7" dur="500" fill="hold"/>
                                        <p:tgtEl>
                                          <p:spTgt spid="17">
                                            <p:bg/>
                                          </p:spTgt>
                                        </p:tgtEl>
                                        <p:attrNameLst>
                                          <p:attrName>ppt_w</p:attrName>
                                        </p:attrNameLst>
                                      </p:cBhvr>
                                      <p:tavLst>
                                        <p:tav tm="0">
                                          <p:val>
                                            <p:strVal val="4/3*#ppt_w"/>
                                          </p:val>
                                        </p:tav>
                                        <p:tav tm="100000">
                                          <p:val>
                                            <p:strVal val="#ppt_w"/>
                                          </p:val>
                                        </p:tav>
                                      </p:tavLst>
                                    </p:anim>
                                    <p:anim calcmode="lin" valueType="num">
                                      <p:cBhvr>
                                        <p:cTn id="8" dur="500" fill="hold"/>
                                        <p:tgtEl>
                                          <p:spTgt spid="17">
                                            <p:bg/>
                                          </p:spTgt>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strVal val="4/3*#ppt_w"/>
                                          </p:val>
                                        </p:tav>
                                        <p:tav tm="100000">
                                          <p:val>
                                            <p:strVal val="#ppt_w"/>
                                          </p:val>
                                        </p:tav>
                                      </p:tavLst>
                                    </p:anim>
                                    <p:anim calcmode="lin" valueType="num">
                                      <p:cBhvr>
                                        <p:cTn id="14" dur="500" fill="hold"/>
                                        <p:tgtEl>
                                          <p:spTgt spid="17">
                                            <p:txEl>
                                              <p:pRg st="0" end="0"/>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sp>
        <p:nvSpPr>
          <p:cNvPr id="4" name="Rectangle: Rounded Corners 3">
            <a:extLst>
              <a:ext uri="{FF2B5EF4-FFF2-40B4-BE49-F238E27FC236}">
                <a16:creationId xmlns:a16="http://schemas.microsoft.com/office/drawing/2014/main" id="{1EB7210E-9297-F3C9-CC9D-9D95A5526B7E}"/>
              </a:ext>
            </a:extLst>
          </p:cNvPr>
          <p:cNvSpPr/>
          <p:nvPr/>
        </p:nvSpPr>
        <p:spPr>
          <a:xfrm>
            <a:off x="320977" y="1325337"/>
            <a:ext cx="1387762" cy="648000"/>
          </a:xfrm>
          <a:prstGeom prst="roundRect">
            <a:avLst>
              <a:gd name="adj" fmla="val 13164"/>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rgbClr val="FFFF00"/>
                </a:solidFill>
                <a:latin typeface="#9Slide03 FS Neusa Bold" panose="00000800000000000000" pitchFamily="2" charset="0"/>
              </a:rPr>
              <a:t>Ví dụ 1</a:t>
            </a:r>
          </a:p>
        </p:txBody>
      </p:sp>
      <p:graphicFrame>
        <p:nvGraphicFramePr>
          <p:cNvPr id="10" name="Object 9">
            <a:extLst>
              <a:ext uri="{FF2B5EF4-FFF2-40B4-BE49-F238E27FC236}">
                <a16:creationId xmlns:a16="http://schemas.microsoft.com/office/drawing/2014/main" id="{FD770DE8-B919-DE4B-AA74-5E612CCBA00C}"/>
              </a:ext>
            </a:extLst>
          </p:cNvPr>
          <p:cNvGraphicFramePr>
            <a:graphicFrameLocks noChangeAspect="1"/>
          </p:cNvGraphicFramePr>
          <p:nvPr>
            <p:extLst>
              <p:ext uri="{D42A27DB-BD31-4B8C-83A1-F6EECF244321}">
                <p14:modId xmlns:p14="http://schemas.microsoft.com/office/powerpoint/2010/main" val="1062812761"/>
              </p:ext>
            </p:extLst>
          </p:nvPr>
        </p:nvGraphicFramePr>
        <p:xfrm>
          <a:off x="2057400" y="1199337"/>
          <a:ext cx="6888683" cy="900000"/>
        </p:xfrm>
        <a:graphic>
          <a:graphicData uri="http://schemas.openxmlformats.org/presentationml/2006/ole">
            <mc:AlternateContent xmlns:mc="http://schemas.openxmlformats.org/markup-compatibility/2006">
              <mc:Choice xmlns:v="urn:schemas-microsoft-com:vml" Requires="v">
                <p:oleObj name="Equation" r:id="rId2" imgW="2044440" imgH="266400" progId="Equation.DSMT4">
                  <p:embed/>
                </p:oleObj>
              </mc:Choice>
              <mc:Fallback>
                <p:oleObj name="Equation" r:id="rId2" imgW="2044440" imgH="266400" progId="Equation.DSMT4">
                  <p:embed/>
                  <p:pic>
                    <p:nvPicPr>
                      <p:cNvPr id="3" name="Object 2">
                        <a:extLst>
                          <a:ext uri="{FF2B5EF4-FFF2-40B4-BE49-F238E27FC236}">
                            <a16:creationId xmlns:a16="http://schemas.microsoft.com/office/drawing/2014/main" id="{762F3D68-A7EF-7DAB-426D-0D27E1E16EAB}"/>
                          </a:ext>
                        </a:extLst>
                      </p:cNvPr>
                      <p:cNvPicPr/>
                      <p:nvPr/>
                    </p:nvPicPr>
                    <p:blipFill>
                      <a:blip r:embed="rId3"/>
                      <a:stretch>
                        <a:fillRect/>
                      </a:stretch>
                    </p:blipFill>
                    <p:spPr>
                      <a:xfrm>
                        <a:off x="2057400" y="1199337"/>
                        <a:ext cx="6888683" cy="900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E359BA4-A6E1-DFA1-7688-0707C6C7AC2C}"/>
              </a:ext>
            </a:extLst>
          </p:cNvPr>
          <p:cNvGraphicFramePr>
            <a:graphicFrameLocks noChangeAspect="1"/>
          </p:cNvGraphicFramePr>
          <p:nvPr>
            <p:extLst>
              <p:ext uri="{D42A27DB-BD31-4B8C-83A1-F6EECF244321}">
                <p14:modId xmlns:p14="http://schemas.microsoft.com/office/powerpoint/2010/main" val="2363291235"/>
              </p:ext>
            </p:extLst>
          </p:nvPr>
        </p:nvGraphicFramePr>
        <p:xfrm>
          <a:off x="6996113" y="2187575"/>
          <a:ext cx="3779837" cy="1241425"/>
        </p:xfrm>
        <a:graphic>
          <a:graphicData uri="http://schemas.openxmlformats.org/presentationml/2006/ole">
            <mc:AlternateContent xmlns:mc="http://schemas.openxmlformats.org/markup-compatibility/2006">
              <mc:Choice xmlns:v="urn:schemas-microsoft-com:vml" Requires="v">
                <p:oleObj name="Equation" r:id="rId4" imgW="888840" imgH="291960" progId="Equation.DSMT4">
                  <p:embed/>
                </p:oleObj>
              </mc:Choice>
              <mc:Fallback>
                <p:oleObj name="Equation" r:id="rId4" imgW="888840" imgH="291960" progId="Equation.DSMT4">
                  <p:embed/>
                  <p:pic>
                    <p:nvPicPr>
                      <p:cNvPr id="13" name="Object 12">
                        <a:extLst>
                          <a:ext uri="{FF2B5EF4-FFF2-40B4-BE49-F238E27FC236}">
                            <a16:creationId xmlns:a16="http://schemas.microsoft.com/office/drawing/2014/main" id="{3A48AFFC-9152-50EA-C0DD-2EB94B32DA7E}"/>
                          </a:ext>
                        </a:extLst>
                      </p:cNvPr>
                      <p:cNvPicPr/>
                      <p:nvPr/>
                    </p:nvPicPr>
                    <p:blipFill>
                      <a:blip r:embed="rId5"/>
                      <a:stretch>
                        <a:fillRect/>
                      </a:stretch>
                    </p:blipFill>
                    <p:spPr>
                      <a:xfrm>
                        <a:off x="6996113" y="2187575"/>
                        <a:ext cx="3779837" cy="1241425"/>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id="{A42AB1E1-0FFE-B54A-2B6B-9A620AFB18D6}"/>
              </a:ext>
            </a:extLst>
          </p:cNvPr>
          <p:cNvSpPr/>
          <p:nvPr/>
        </p:nvSpPr>
        <p:spPr>
          <a:xfrm>
            <a:off x="304800" y="2466537"/>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
        <p:nvSpPr>
          <p:cNvPr id="15" name="Rectangle: Rounded Corners 14">
            <a:extLst>
              <a:ext uri="{FF2B5EF4-FFF2-40B4-BE49-F238E27FC236}">
                <a16:creationId xmlns:a16="http://schemas.microsoft.com/office/drawing/2014/main" id="{63D32774-9AEC-B842-FEF3-2374F5E1B0F9}"/>
              </a:ext>
            </a:extLst>
          </p:cNvPr>
          <p:cNvSpPr/>
          <p:nvPr/>
        </p:nvSpPr>
        <p:spPr>
          <a:xfrm>
            <a:off x="337154" y="3802394"/>
            <a:ext cx="1387762" cy="648000"/>
          </a:xfrm>
          <a:prstGeom prst="roundRect">
            <a:avLst>
              <a:gd name="adj" fmla="val 13164"/>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rgbClr val="FFFF00"/>
                </a:solidFill>
                <a:latin typeface="#9Slide03 FS Neusa Bold" panose="00000800000000000000" pitchFamily="2" charset="0"/>
              </a:rPr>
              <a:t>Ví dụ 2</a:t>
            </a:r>
          </a:p>
        </p:txBody>
      </p:sp>
      <p:graphicFrame>
        <p:nvGraphicFramePr>
          <p:cNvPr id="17" name="Object 16">
            <a:extLst>
              <a:ext uri="{FF2B5EF4-FFF2-40B4-BE49-F238E27FC236}">
                <a16:creationId xmlns:a16="http://schemas.microsoft.com/office/drawing/2014/main" id="{5E06B8C2-D3B5-38AD-361A-DC07916F598E}"/>
              </a:ext>
            </a:extLst>
          </p:cNvPr>
          <p:cNvGraphicFramePr>
            <a:graphicFrameLocks noChangeAspect="1"/>
          </p:cNvGraphicFramePr>
          <p:nvPr>
            <p:extLst>
              <p:ext uri="{D42A27DB-BD31-4B8C-83A1-F6EECF244321}">
                <p14:modId xmlns:p14="http://schemas.microsoft.com/office/powerpoint/2010/main" val="792127063"/>
              </p:ext>
            </p:extLst>
          </p:nvPr>
        </p:nvGraphicFramePr>
        <p:xfrm>
          <a:off x="2565400" y="3676650"/>
          <a:ext cx="5905500" cy="900113"/>
        </p:xfrm>
        <a:graphic>
          <a:graphicData uri="http://schemas.openxmlformats.org/presentationml/2006/ole">
            <mc:AlternateContent xmlns:mc="http://schemas.openxmlformats.org/markup-compatibility/2006">
              <mc:Choice xmlns:v="urn:schemas-microsoft-com:vml" Requires="v">
                <p:oleObj name="Equation" r:id="rId6" imgW="1752480" imgH="266400" progId="Equation.DSMT4">
                  <p:embed/>
                </p:oleObj>
              </mc:Choice>
              <mc:Fallback>
                <p:oleObj name="Equation" r:id="rId6" imgW="1752480" imgH="266400" progId="Equation.DSMT4">
                  <p:embed/>
                  <p:pic>
                    <p:nvPicPr>
                      <p:cNvPr id="10" name="Object 9">
                        <a:extLst>
                          <a:ext uri="{FF2B5EF4-FFF2-40B4-BE49-F238E27FC236}">
                            <a16:creationId xmlns:a16="http://schemas.microsoft.com/office/drawing/2014/main" id="{FD770DE8-B919-DE4B-AA74-5E612CCBA00C}"/>
                          </a:ext>
                        </a:extLst>
                      </p:cNvPr>
                      <p:cNvPicPr/>
                      <p:nvPr/>
                    </p:nvPicPr>
                    <p:blipFill>
                      <a:blip r:embed="rId7"/>
                      <a:stretch>
                        <a:fillRect/>
                      </a:stretch>
                    </p:blipFill>
                    <p:spPr>
                      <a:xfrm>
                        <a:off x="2565400" y="3676650"/>
                        <a:ext cx="5905500" cy="9001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78AE654-5DFB-790C-D6BA-46EEB83733A9}"/>
              </a:ext>
            </a:extLst>
          </p:cNvPr>
          <p:cNvGraphicFramePr>
            <a:graphicFrameLocks noChangeAspect="1"/>
          </p:cNvGraphicFramePr>
          <p:nvPr>
            <p:extLst>
              <p:ext uri="{D42A27DB-BD31-4B8C-83A1-F6EECF244321}">
                <p14:modId xmlns:p14="http://schemas.microsoft.com/office/powerpoint/2010/main" val="1359638961"/>
              </p:ext>
            </p:extLst>
          </p:nvPr>
        </p:nvGraphicFramePr>
        <p:xfrm>
          <a:off x="7119938" y="4664075"/>
          <a:ext cx="3563937" cy="1241425"/>
        </p:xfrm>
        <a:graphic>
          <a:graphicData uri="http://schemas.openxmlformats.org/presentationml/2006/ole">
            <mc:AlternateContent xmlns:mc="http://schemas.openxmlformats.org/markup-compatibility/2006">
              <mc:Choice xmlns:v="urn:schemas-microsoft-com:vml" Requires="v">
                <p:oleObj name="Equation" r:id="rId8" imgW="838080" imgH="291960" progId="Equation.DSMT4">
                  <p:embed/>
                </p:oleObj>
              </mc:Choice>
              <mc:Fallback>
                <p:oleObj name="Equation" r:id="rId8" imgW="838080" imgH="291960" progId="Equation.DSMT4">
                  <p:embed/>
                  <p:pic>
                    <p:nvPicPr>
                      <p:cNvPr id="11" name="Object 10">
                        <a:extLst>
                          <a:ext uri="{FF2B5EF4-FFF2-40B4-BE49-F238E27FC236}">
                            <a16:creationId xmlns:a16="http://schemas.microsoft.com/office/drawing/2014/main" id="{0E359BA4-A6E1-DFA1-7688-0707C6C7AC2C}"/>
                          </a:ext>
                        </a:extLst>
                      </p:cNvPr>
                      <p:cNvPicPr/>
                      <p:nvPr/>
                    </p:nvPicPr>
                    <p:blipFill>
                      <a:blip r:embed="rId9"/>
                      <a:stretch>
                        <a:fillRect/>
                      </a:stretch>
                    </p:blipFill>
                    <p:spPr>
                      <a:xfrm>
                        <a:off x="7119938" y="4664075"/>
                        <a:ext cx="3563937" cy="1241425"/>
                      </a:xfrm>
                      <a:prstGeom prst="rect">
                        <a:avLst/>
                      </a:prstGeom>
                    </p:spPr>
                  </p:pic>
                </p:oleObj>
              </mc:Fallback>
            </mc:AlternateContent>
          </a:graphicData>
        </a:graphic>
      </p:graphicFrame>
      <p:sp>
        <p:nvSpPr>
          <p:cNvPr id="19" name="Rectangle: Rounded Corners 18">
            <a:extLst>
              <a:ext uri="{FF2B5EF4-FFF2-40B4-BE49-F238E27FC236}">
                <a16:creationId xmlns:a16="http://schemas.microsoft.com/office/drawing/2014/main" id="{F40C0D66-A79A-6461-B2A8-B685E9DD8441}"/>
              </a:ext>
            </a:extLst>
          </p:cNvPr>
          <p:cNvSpPr/>
          <p:nvPr/>
        </p:nvSpPr>
        <p:spPr>
          <a:xfrm>
            <a:off x="320977" y="4943594"/>
            <a:ext cx="6400800" cy="684000"/>
          </a:xfrm>
          <a:prstGeom prst="roundRect">
            <a:avLst>
              <a:gd name="adj" fmla="val 13164"/>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Biểu thức tốc độ tức thời của phản ứng</a:t>
            </a:r>
          </a:p>
        </p:txBody>
      </p:sp>
    </p:spTree>
    <p:extLst>
      <p:ext uri="{BB962C8B-B14F-4D97-AF65-F5344CB8AC3E}">
        <p14:creationId xmlns:p14="http://schemas.microsoft.com/office/powerpoint/2010/main" val="120233594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3*#ppt_w"/>
                                          </p:val>
                                        </p:tav>
                                        <p:tav tm="100000">
                                          <p:val>
                                            <p:strVal val="#ppt_w"/>
                                          </p:val>
                                        </p:tav>
                                      </p:tavLst>
                                    </p:anim>
                                    <p:anim calcmode="lin" valueType="num">
                                      <p:cBhvr>
                                        <p:cTn id="8" dur="500" fill="hold"/>
                                        <p:tgtEl>
                                          <p:spTgt spid="4"/>
                                        </p:tgtEl>
                                        <p:attrNameLst>
                                          <p:attrName>ppt_h</p:attrName>
                                        </p:attrNameLst>
                                      </p:cBhvr>
                                      <p:tavLst>
                                        <p:tav tm="0">
                                          <p:val>
                                            <p:strVal val="4/3*#ppt_h"/>
                                          </p:val>
                                        </p:tav>
                                        <p:tav tm="100000">
                                          <p:val>
                                            <p:strVal val="#ppt_h"/>
                                          </p:val>
                                        </p:tav>
                                      </p:tavLst>
                                    </p:anim>
                                  </p:childTnLst>
                                </p:cTn>
                              </p:par>
                            </p:childTnLst>
                          </p:cTn>
                        </p:par>
                        <p:par>
                          <p:cTn id="9" fill="hold">
                            <p:stCondLst>
                              <p:cond delay="500"/>
                            </p:stCondLst>
                            <p:childTnLst>
                              <p:par>
                                <p:cTn id="10" presetID="23" presetClass="entr" presetSubtype="28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strVal val="4/3*#ppt_w"/>
                                          </p:val>
                                        </p:tav>
                                        <p:tav tm="100000">
                                          <p:val>
                                            <p:strVal val="#ppt_w"/>
                                          </p:val>
                                        </p:tav>
                                      </p:tavLst>
                                    </p:anim>
                                    <p:anim calcmode="lin" valueType="num">
                                      <p:cBhvr>
                                        <p:cTn id="13"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strVal val="4/3*#ppt_w"/>
                                          </p:val>
                                        </p:tav>
                                        <p:tav tm="100000">
                                          <p:val>
                                            <p:strVal val="#ppt_w"/>
                                          </p:val>
                                        </p:tav>
                                      </p:tavLst>
                                    </p:anim>
                                    <p:anim calcmode="lin" valueType="num">
                                      <p:cBhvr>
                                        <p:cTn id="19" dur="500" fill="hold"/>
                                        <p:tgtEl>
                                          <p:spTgt spid="12"/>
                                        </p:tgtEl>
                                        <p:attrNameLst>
                                          <p:attrName>ppt_h</p:attrName>
                                        </p:attrNameLst>
                                      </p:cBhvr>
                                      <p:tavLst>
                                        <p:tav tm="0">
                                          <p:val>
                                            <p:strVal val="4/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8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strVal val="4/3*#ppt_w"/>
                                          </p:val>
                                        </p:tav>
                                        <p:tav tm="100000">
                                          <p:val>
                                            <p:strVal val="#ppt_w"/>
                                          </p:val>
                                        </p:tav>
                                      </p:tavLst>
                                    </p:anim>
                                    <p:anim calcmode="lin" valueType="num">
                                      <p:cBhvr>
                                        <p:cTn id="25"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strVal val="4/3*#ppt_w"/>
                                          </p:val>
                                        </p:tav>
                                        <p:tav tm="100000">
                                          <p:val>
                                            <p:strVal val="#ppt_w"/>
                                          </p:val>
                                        </p:tav>
                                      </p:tavLst>
                                    </p:anim>
                                    <p:anim calcmode="lin" valueType="num">
                                      <p:cBhvr>
                                        <p:cTn id="31" dur="500" fill="hold"/>
                                        <p:tgtEl>
                                          <p:spTgt spid="15"/>
                                        </p:tgtEl>
                                        <p:attrNameLst>
                                          <p:attrName>ppt_h</p:attrName>
                                        </p:attrNameLst>
                                      </p:cBhvr>
                                      <p:tavLst>
                                        <p:tav tm="0">
                                          <p:val>
                                            <p:strVal val="4/3*#ppt_h"/>
                                          </p:val>
                                        </p:tav>
                                        <p:tav tm="100000">
                                          <p:val>
                                            <p:strVal val="#ppt_h"/>
                                          </p:val>
                                        </p:tav>
                                      </p:tavLst>
                                    </p:anim>
                                  </p:childTnLst>
                                </p:cTn>
                              </p:par>
                            </p:childTnLst>
                          </p:cTn>
                        </p:par>
                        <p:par>
                          <p:cTn id="32" fill="hold">
                            <p:stCondLst>
                              <p:cond delay="500"/>
                            </p:stCondLst>
                            <p:childTnLst>
                              <p:par>
                                <p:cTn id="33" presetID="23" presetClass="entr" presetSubtype="288"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strVal val="4/3*#ppt_w"/>
                                          </p:val>
                                        </p:tav>
                                        <p:tav tm="100000">
                                          <p:val>
                                            <p:strVal val="#ppt_w"/>
                                          </p:val>
                                        </p:tav>
                                      </p:tavLst>
                                    </p:anim>
                                    <p:anim calcmode="lin" valueType="num">
                                      <p:cBhvr>
                                        <p:cTn id="36" dur="500" fill="hold"/>
                                        <p:tgtEl>
                                          <p:spTgt spid="17"/>
                                        </p:tgtEl>
                                        <p:attrNameLst>
                                          <p:attrName>ppt_h</p:attrName>
                                        </p:attrNameLst>
                                      </p:cBhvr>
                                      <p:tavLst>
                                        <p:tav tm="0">
                                          <p:val>
                                            <p:strVal val="4/3*#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28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p:cTn id="41" dur="500" fill="hold"/>
                                        <p:tgtEl>
                                          <p:spTgt spid="19"/>
                                        </p:tgtEl>
                                        <p:attrNameLst>
                                          <p:attrName>ppt_w</p:attrName>
                                        </p:attrNameLst>
                                      </p:cBhvr>
                                      <p:tavLst>
                                        <p:tav tm="0">
                                          <p:val>
                                            <p:strVal val="4/3*#ppt_w"/>
                                          </p:val>
                                        </p:tav>
                                        <p:tav tm="100000">
                                          <p:val>
                                            <p:strVal val="#ppt_w"/>
                                          </p:val>
                                        </p:tav>
                                      </p:tavLst>
                                    </p:anim>
                                    <p:anim calcmode="lin" valueType="num">
                                      <p:cBhvr>
                                        <p:cTn id="42" dur="500" fill="hold"/>
                                        <p:tgtEl>
                                          <p:spTgt spid="19"/>
                                        </p:tgtEl>
                                        <p:attrNameLst>
                                          <p:attrName>ppt_h</p:attrName>
                                        </p:attrNameLst>
                                      </p:cBhvr>
                                      <p:tavLst>
                                        <p:tav tm="0">
                                          <p:val>
                                            <p:strVal val="4/3*#ppt_h"/>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23" presetClass="entr" presetSubtype="28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p:cTn id="47" dur="500" fill="hold"/>
                                        <p:tgtEl>
                                          <p:spTgt spid="18"/>
                                        </p:tgtEl>
                                        <p:attrNameLst>
                                          <p:attrName>ppt_w</p:attrName>
                                        </p:attrNameLst>
                                      </p:cBhvr>
                                      <p:tavLst>
                                        <p:tav tm="0">
                                          <p:val>
                                            <p:strVal val="4/3*#ppt_w"/>
                                          </p:val>
                                        </p:tav>
                                        <p:tav tm="100000">
                                          <p:val>
                                            <p:strVal val="#ppt_w"/>
                                          </p:val>
                                        </p:tav>
                                      </p:tavLst>
                                    </p:anim>
                                    <p:anim calcmode="lin" valueType="num">
                                      <p:cBhvr>
                                        <p:cTn id="48" dur="500" fill="hold"/>
                                        <p:tgtEl>
                                          <p:spTgt spid="1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5" grpId="0" animBg="1"/>
      <p:bldP spid="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6" name="Group 5">
            <a:extLst>
              <a:ext uri="{FF2B5EF4-FFF2-40B4-BE49-F238E27FC236}">
                <a16:creationId xmlns:a16="http://schemas.microsoft.com/office/drawing/2014/main" id="{6A8112FC-0CAB-ED7C-A094-B3A87A7901CE}"/>
              </a:ext>
            </a:extLst>
          </p:cNvPr>
          <p:cNvGrpSpPr/>
          <p:nvPr/>
        </p:nvGrpSpPr>
        <p:grpSpPr>
          <a:xfrm>
            <a:off x="3396000" y="116120"/>
            <a:ext cx="5400000" cy="756000"/>
            <a:chOff x="396240" y="1458839"/>
            <a:chExt cx="6120013" cy="915120"/>
          </a:xfrm>
          <a:scene3d>
            <a:camera prst="orthographicFront"/>
            <a:lightRig rig="threePt" dir="t">
              <a:rot lat="0" lon="0" rev="7500000"/>
            </a:lightRig>
          </a:scene3d>
        </p:grpSpPr>
        <p:sp>
          <p:nvSpPr>
            <p:cNvPr id="7" name="Rectangle: Rounded Corners 6">
              <a:extLst>
                <a:ext uri="{FF2B5EF4-FFF2-40B4-BE49-F238E27FC236}">
                  <a16:creationId xmlns:a16="http://schemas.microsoft.com/office/drawing/2014/main" id="{F5924D83-A5E3-1466-C082-F7F6EAD22173}"/>
                </a:ext>
              </a:extLst>
            </p:cNvPr>
            <p:cNvSpPr/>
            <p:nvPr/>
          </p:nvSpPr>
          <p:spPr>
            <a:xfrm>
              <a:off x="396240" y="1458839"/>
              <a:ext cx="6120013" cy="915120"/>
            </a:xfrm>
            <a:prstGeom prst="roundRect">
              <a:avLst/>
            </a:prstGeom>
            <a:solidFill>
              <a:srgbClr val="FFC00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9" name="Rectangle: Rounded Corners 4">
              <a:extLst>
                <a:ext uri="{FF2B5EF4-FFF2-40B4-BE49-F238E27FC236}">
                  <a16:creationId xmlns:a16="http://schemas.microsoft.com/office/drawing/2014/main" id="{2DA40F41-2D16-D177-02AF-35279B592CA0}"/>
                </a:ext>
              </a:extLst>
            </p:cNvPr>
            <p:cNvSpPr txBox="1"/>
            <p:nvPr/>
          </p:nvSpPr>
          <p:spPr>
            <a:xfrm>
              <a:off x="440911" y="1503511"/>
              <a:ext cx="6048000"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a:latin typeface="#9Slide03 Bebas Neue Bold" panose="020B0606020202050201" pitchFamily="34" charset="0"/>
                </a:rPr>
                <a:t>Biểu thức tốc độ phản ứng</a:t>
              </a:r>
              <a:endParaRPr lang="en-US" sz="4400" kern="1200">
                <a:latin typeface="#9Slide03 Bebas Neue Bold" panose="020B0606020202050201" pitchFamily="34" charset="0"/>
              </a:endParaRPr>
            </a:p>
          </p:txBody>
        </p:sp>
      </p:grpSp>
      <p:sp>
        <p:nvSpPr>
          <p:cNvPr id="2" name="Arrow: Right 1">
            <a:extLst>
              <a:ext uri="{FF2B5EF4-FFF2-40B4-BE49-F238E27FC236}">
                <a16:creationId xmlns:a16="http://schemas.microsoft.com/office/drawing/2014/main" id="{0A32D28E-3515-04BC-0A39-6E2B8F77CFF2}"/>
              </a:ext>
            </a:extLst>
          </p:cNvPr>
          <p:cNvSpPr/>
          <p:nvPr/>
        </p:nvSpPr>
        <p:spPr>
          <a:xfrm>
            <a:off x="228600" y="914400"/>
            <a:ext cx="2667000" cy="1371600"/>
          </a:xfrm>
          <a:prstGeom prst="rightArrow">
            <a:avLst/>
          </a:prstGeom>
          <a:solidFill>
            <a:srgbClr val="C0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9Slide03 Bebas Neue Bold" panose="020B0606020202050201" pitchFamily="34" charset="0"/>
              </a:rPr>
              <a:t>Làm việc Cá nhân</a:t>
            </a:r>
          </a:p>
        </p:txBody>
      </p:sp>
      <p:sp>
        <p:nvSpPr>
          <p:cNvPr id="3" name="TextBox 2">
            <a:extLst>
              <a:ext uri="{FF2B5EF4-FFF2-40B4-BE49-F238E27FC236}">
                <a16:creationId xmlns:a16="http://schemas.microsoft.com/office/drawing/2014/main" id="{97F49278-B078-1032-87D5-A42861459E69}"/>
              </a:ext>
            </a:extLst>
          </p:cNvPr>
          <p:cNvSpPr txBox="1">
            <a:spLocks noChangeArrowheads="1"/>
          </p:cNvSpPr>
          <p:nvPr/>
        </p:nvSpPr>
        <p:spPr bwMode="auto">
          <a:xfrm>
            <a:off x="533400" y="2231172"/>
            <a:ext cx="11201400" cy="4478149"/>
          </a:xfrm>
          <a:custGeom>
            <a:avLst/>
            <a:gdLst>
              <a:gd name="connsiteX0" fmla="*/ 0 w 11201400"/>
              <a:gd name="connsiteY0" fmla="*/ 0 h 4478149"/>
              <a:gd name="connsiteX1" fmla="*/ 365519 w 11201400"/>
              <a:gd name="connsiteY1" fmla="*/ 0 h 4478149"/>
              <a:gd name="connsiteX2" fmla="*/ 1179095 w 11201400"/>
              <a:gd name="connsiteY2" fmla="*/ 0 h 4478149"/>
              <a:gd name="connsiteX3" fmla="*/ 1544614 w 11201400"/>
              <a:gd name="connsiteY3" fmla="*/ 0 h 4478149"/>
              <a:gd name="connsiteX4" fmla="*/ 2358189 w 11201400"/>
              <a:gd name="connsiteY4" fmla="*/ 0 h 4478149"/>
              <a:gd name="connsiteX5" fmla="*/ 2611695 w 11201400"/>
              <a:gd name="connsiteY5" fmla="*/ 0 h 4478149"/>
              <a:gd name="connsiteX6" fmla="*/ 3313256 w 11201400"/>
              <a:gd name="connsiteY6" fmla="*/ 0 h 4478149"/>
              <a:gd name="connsiteX7" fmla="*/ 4126832 w 11201400"/>
              <a:gd name="connsiteY7" fmla="*/ 0 h 4478149"/>
              <a:gd name="connsiteX8" fmla="*/ 4940407 w 11201400"/>
              <a:gd name="connsiteY8" fmla="*/ 0 h 4478149"/>
              <a:gd name="connsiteX9" fmla="*/ 5529954 w 11201400"/>
              <a:gd name="connsiteY9" fmla="*/ 0 h 4478149"/>
              <a:gd name="connsiteX10" fmla="*/ 5783460 w 11201400"/>
              <a:gd name="connsiteY10" fmla="*/ 0 h 4478149"/>
              <a:gd name="connsiteX11" fmla="*/ 6260993 w 11201400"/>
              <a:gd name="connsiteY11" fmla="*/ 0 h 4478149"/>
              <a:gd name="connsiteX12" fmla="*/ 6962554 w 11201400"/>
              <a:gd name="connsiteY12" fmla="*/ 0 h 4478149"/>
              <a:gd name="connsiteX13" fmla="*/ 7552102 w 11201400"/>
              <a:gd name="connsiteY13" fmla="*/ 0 h 4478149"/>
              <a:gd name="connsiteX14" fmla="*/ 8365677 w 11201400"/>
              <a:gd name="connsiteY14" fmla="*/ 0 h 4478149"/>
              <a:gd name="connsiteX15" fmla="*/ 8619183 w 11201400"/>
              <a:gd name="connsiteY15" fmla="*/ 0 h 4478149"/>
              <a:gd name="connsiteX16" fmla="*/ 9432758 w 11201400"/>
              <a:gd name="connsiteY16" fmla="*/ 0 h 4478149"/>
              <a:gd name="connsiteX17" fmla="*/ 10246333 w 11201400"/>
              <a:gd name="connsiteY17" fmla="*/ 0 h 4478149"/>
              <a:gd name="connsiteX18" fmla="*/ 10499839 w 11201400"/>
              <a:gd name="connsiteY18" fmla="*/ 0 h 4478149"/>
              <a:gd name="connsiteX19" fmla="*/ 11201400 w 11201400"/>
              <a:gd name="connsiteY19" fmla="*/ 0 h 4478149"/>
              <a:gd name="connsiteX20" fmla="*/ 11201400 w 11201400"/>
              <a:gd name="connsiteY20" fmla="*/ 470206 h 4478149"/>
              <a:gd name="connsiteX21" fmla="*/ 11201400 w 11201400"/>
              <a:gd name="connsiteY21" fmla="*/ 985193 h 4478149"/>
              <a:gd name="connsiteX22" fmla="*/ 11201400 w 11201400"/>
              <a:gd name="connsiteY22" fmla="*/ 1634524 h 4478149"/>
              <a:gd name="connsiteX23" fmla="*/ 11201400 w 11201400"/>
              <a:gd name="connsiteY23" fmla="*/ 2239075 h 4478149"/>
              <a:gd name="connsiteX24" fmla="*/ 11201400 w 11201400"/>
              <a:gd name="connsiteY24" fmla="*/ 2888406 h 4478149"/>
              <a:gd name="connsiteX25" fmla="*/ 11201400 w 11201400"/>
              <a:gd name="connsiteY25" fmla="*/ 3492956 h 4478149"/>
              <a:gd name="connsiteX26" fmla="*/ 11201400 w 11201400"/>
              <a:gd name="connsiteY26" fmla="*/ 3963162 h 4478149"/>
              <a:gd name="connsiteX27" fmla="*/ 11201400 w 11201400"/>
              <a:gd name="connsiteY27" fmla="*/ 4478149 h 4478149"/>
              <a:gd name="connsiteX28" fmla="*/ 10723867 w 11201400"/>
              <a:gd name="connsiteY28" fmla="*/ 4478149 h 4478149"/>
              <a:gd name="connsiteX29" fmla="*/ 10470361 w 11201400"/>
              <a:gd name="connsiteY29" fmla="*/ 4478149 h 4478149"/>
              <a:gd name="connsiteX30" fmla="*/ 10104842 w 11201400"/>
              <a:gd name="connsiteY30" fmla="*/ 4478149 h 4478149"/>
              <a:gd name="connsiteX31" fmla="*/ 9739323 w 11201400"/>
              <a:gd name="connsiteY31" fmla="*/ 4478149 h 4478149"/>
              <a:gd name="connsiteX32" fmla="*/ 9037761 w 11201400"/>
              <a:gd name="connsiteY32" fmla="*/ 4478149 h 4478149"/>
              <a:gd name="connsiteX33" fmla="*/ 8224186 w 11201400"/>
              <a:gd name="connsiteY33" fmla="*/ 4478149 h 4478149"/>
              <a:gd name="connsiteX34" fmla="*/ 7522624 w 11201400"/>
              <a:gd name="connsiteY34" fmla="*/ 4478149 h 4478149"/>
              <a:gd name="connsiteX35" fmla="*/ 6821063 w 11201400"/>
              <a:gd name="connsiteY35" fmla="*/ 4478149 h 4478149"/>
              <a:gd name="connsiteX36" fmla="*/ 6231516 w 11201400"/>
              <a:gd name="connsiteY36" fmla="*/ 4478149 h 4478149"/>
              <a:gd name="connsiteX37" fmla="*/ 5641968 w 11201400"/>
              <a:gd name="connsiteY37" fmla="*/ 4478149 h 4478149"/>
              <a:gd name="connsiteX38" fmla="*/ 5388463 w 11201400"/>
              <a:gd name="connsiteY38" fmla="*/ 4478149 h 4478149"/>
              <a:gd name="connsiteX39" fmla="*/ 4798916 w 11201400"/>
              <a:gd name="connsiteY39" fmla="*/ 4478149 h 4478149"/>
              <a:gd name="connsiteX40" fmla="*/ 4209368 w 11201400"/>
              <a:gd name="connsiteY40" fmla="*/ 4478149 h 4478149"/>
              <a:gd name="connsiteX41" fmla="*/ 3843849 w 11201400"/>
              <a:gd name="connsiteY41" fmla="*/ 4478149 h 4478149"/>
              <a:gd name="connsiteX42" fmla="*/ 3366315 w 11201400"/>
              <a:gd name="connsiteY42" fmla="*/ 4478149 h 4478149"/>
              <a:gd name="connsiteX43" fmla="*/ 2552740 w 11201400"/>
              <a:gd name="connsiteY43" fmla="*/ 4478149 h 4478149"/>
              <a:gd name="connsiteX44" fmla="*/ 2299235 w 11201400"/>
              <a:gd name="connsiteY44" fmla="*/ 4478149 h 4478149"/>
              <a:gd name="connsiteX45" fmla="*/ 1821701 w 11201400"/>
              <a:gd name="connsiteY45" fmla="*/ 4478149 h 4478149"/>
              <a:gd name="connsiteX46" fmla="*/ 1120140 w 11201400"/>
              <a:gd name="connsiteY46" fmla="*/ 4478149 h 4478149"/>
              <a:gd name="connsiteX47" fmla="*/ 0 w 11201400"/>
              <a:gd name="connsiteY47" fmla="*/ 4478149 h 4478149"/>
              <a:gd name="connsiteX48" fmla="*/ 0 w 11201400"/>
              <a:gd name="connsiteY48" fmla="*/ 4007943 h 4478149"/>
              <a:gd name="connsiteX49" fmla="*/ 0 w 11201400"/>
              <a:gd name="connsiteY49" fmla="*/ 3403393 h 4478149"/>
              <a:gd name="connsiteX50" fmla="*/ 0 w 11201400"/>
              <a:gd name="connsiteY50" fmla="*/ 2977969 h 4478149"/>
              <a:gd name="connsiteX51" fmla="*/ 0 w 11201400"/>
              <a:gd name="connsiteY51" fmla="*/ 2418200 h 4478149"/>
              <a:gd name="connsiteX52" fmla="*/ 0 w 11201400"/>
              <a:gd name="connsiteY52" fmla="*/ 1858432 h 4478149"/>
              <a:gd name="connsiteX53" fmla="*/ 0 w 11201400"/>
              <a:gd name="connsiteY53" fmla="*/ 1253882 h 4478149"/>
              <a:gd name="connsiteX54" fmla="*/ 0 w 11201400"/>
              <a:gd name="connsiteY54" fmla="*/ 649332 h 4478149"/>
              <a:gd name="connsiteX55" fmla="*/ 0 w 11201400"/>
              <a:gd name="connsiteY55" fmla="*/ 0 h 4478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1201400" h="4478149" extrusionOk="0">
                <a:moveTo>
                  <a:pt x="0" y="0"/>
                </a:moveTo>
                <a:cubicBezTo>
                  <a:pt x="123689" y="-37374"/>
                  <a:pt x="244857" y="33417"/>
                  <a:pt x="365519" y="0"/>
                </a:cubicBezTo>
                <a:cubicBezTo>
                  <a:pt x="486181" y="-33417"/>
                  <a:pt x="794289" y="22880"/>
                  <a:pt x="1179095" y="0"/>
                </a:cubicBezTo>
                <a:cubicBezTo>
                  <a:pt x="1563901" y="-22880"/>
                  <a:pt x="1422227" y="31404"/>
                  <a:pt x="1544614" y="0"/>
                </a:cubicBezTo>
                <a:cubicBezTo>
                  <a:pt x="1667001" y="-31404"/>
                  <a:pt x="2054471" y="67213"/>
                  <a:pt x="2358189" y="0"/>
                </a:cubicBezTo>
                <a:cubicBezTo>
                  <a:pt x="2661908" y="-67213"/>
                  <a:pt x="2514599" y="5754"/>
                  <a:pt x="2611695" y="0"/>
                </a:cubicBezTo>
                <a:cubicBezTo>
                  <a:pt x="2708791" y="-5754"/>
                  <a:pt x="3148508" y="63858"/>
                  <a:pt x="3313256" y="0"/>
                </a:cubicBezTo>
                <a:cubicBezTo>
                  <a:pt x="3478004" y="-63858"/>
                  <a:pt x="3879663" y="53369"/>
                  <a:pt x="4126832" y="0"/>
                </a:cubicBezTo>
                <a:cubicBezTo>
                  <a:pt x="4374001" y="-53369"/>
                  <a:pt x="4752254" y="84544"/>
                  <a:pt x="4940407" y="0"/>
                </a:cubicBezTo>
                <a:cubicBezTo>
                  <a:pt x="5128560" y="-84544"/>
                  <a:pt x="5297722" y="52087"/>
                  <a:pt x="5529954" y="0"/>
                </a:cubicBezTo>
                <a:cubicBezTo>
                  <a:pt x="5762186" y="-52087"/>
                  <a:pt x="5714942" y="11929"/>
                  <a:pt x="5783460" y="0"/>
                </a:cubicBezTo>
                <a:cubicBezTo>
                  <a:pt x="5851978" y="-11929"/>
                  <a:pt x="6111925" y="28197"/>
                  <a:pt x="6260993" y="0"/>
                </a:cubicBezTo>
                <a:cubicBezTo>
                  <a:pt x="6410061" y="-28197"/>
                  <a:pt x="6653226" y="62626"/>
                  <a:pt x="6962554" y="0"/>
                </a:cubicBezTo>
                <a:cubicBezTo>
                  <a:pt x="7271882" y="-62626"/>
                  <a:pt x="7391151" y="24605"/>
                  <a:pt x="7552102" y="0"/>
                </a:cubicBezTo>
                <a:cubicBezTo>
                  <a:pt x="7713053" y="-24605"/>
                  <a:pt x="8111177" y="27022"/>
                  <a:pt x="8365677" y="0"/>
                </a:cubicBezTo>
                <a:cubicBezTo>
                  <a:pt x="8620178" y="-27022"/>
                  <a:pt x="8534946" y="9556"/>
                  <a:pt x="8619183" y="0"/>
                </a:cubicBezTo>
                <a:cubicBezTo>
                  <a:pt x="8703420" y="-9556"/>
                  <a:pt x="9100127" y="85742"/>
                  <a:pt x="9432758" y="0"/>
                </a:cubicBezTo>
                <a:cubicBezTo>
                  <a:pt x="9765389" y="-85742"/>
                  <a:pt x="10082094" y="39361"/>
                  <a:pt x="10246333" y="0"/>
                </a:cubicBezTo>
                <a:cubicBezTo>
                  <a:pt x="10410572" y="-39361"/>
                  <a:pt x="10383064" y="13895"/>
                  <a:pt x="10499839" y="0"/>
                </a:cubicBezTo>
                <a:cubicBezTo>
                  <a:pt x="10616614" y="-13895"/>
                  <a:pt x="10989857" y="60135"/>
                  <a:pt x="11201400" y="0"/>
                </a:cubicBezTo>
                <a:cubicBezTo>
                  <a:pt x="11233509" y="166851"/>
                  <a:pt x="11176736" y="326803"/>
                  <a:pt x="11201400" y="470206"/>
                </a:cubicBezTo>
                <a:cubicBezTo>
                  <a:pt x="11226064" y="613609"/>
                  <a:pt x="11151380" y="743535"/>
                  <a:pt x="11201400" y="985193"/>
                </a:cubicBezTo>
                <a:cubicBezTo>
                  <a:pt x="11251420" y="1226851"/>
                  <a:pt x="11196736" y="1454413"/>
                  <a:pt x="11201400" y="1634524"/>
                </a:cubicBezTo>
                <a:cubicBezTo>
                  <a:pt x="11206064" y="1814635"/>
                  <a:pt x="11128935" y="1984230"/>
                  <a:pt x="11201400" y="2239075"/>
                </a:cubicBezTo>
                <a:cubicBezTo>
                  <a:pt x="11273865" y="2493920"/>
                  <a:pt x="11151163" y="2654389"/>
                  <a:pt x="11201400" y="2888406"/>
                </a:cubicBezTo>
                <a:cubicBezTo>
                  <a:pt x="11251637" y="3122423"/>
                  <a:pt x="11130123" y="3351648"/>
                  <a:pt x="11201400" y="3492956"/>
                </a:cubicBezTo>
                <a:cubicBezTo>
                  <a:pt x="11272677" y="3634264"/>
                  <a:pt x="11159565" y="3799809"/>
                  <a:pt x="11201400" y="3963162"/>
                </a:cubicBezTo>
                <a:cubicBezTo>
                  <a:pt x="11243235" y="4126515"/>
                  <a:pt x="11151712" y="4270123"/>
                  <a:pt x="11201400" y="4478149"/>
                </a:cubicBezTo>
                <a:cubicBezTo>
                  <a:pt x="11022845" y="4481157"/>
                  <a:pt x="10851879" y="4446760"/>
                  <a:pt x="10723867" y="4478149"/>
                </a:cubicBezTo>
                <a:cubicBezTo>
                  <a:pt x="10595855" y="4509538"/>
                  <a:pt x="10541434" y="4456248"/>
                  <a:pt x="10470361" y="4478149"/>
                </a:cubicBezTo>
                <a:cubicBezTo>
                  <a:pt x="10399288" y="4500050"/>
                  <a:pt x="10246811" y="4463132"/>
                  <a:pt x="10104842" y="4478149"/>
                </a:cubicBezTo>
                <a:cubicBezTo>
                  <a:pt x="9962873" y="4493166"/>
                  <a:pt x="9915740" y="4435667"/>
                  <a:pt x="9739323" y="4478149"/>
                </a:cubicBezTo>
                <a:cubicBezTo>
                  <a:pt x="9562906" y="4520631"/>
                  <a:pt x="9334335" y="4439815"/>
                  <a:pt x="9037761" y="4478149"/>
                </a:cubicBezTo>
                <a:cubicBezTo>
                  <a:pt x="8741187" y="4516483"/>
                  <a:pt x="8504667" y="4413842"/>
                  <a:pt x="8224186" y="4478149"/>
                </a:cubicBezTo>
                <a:cubicBezTo>
                  <a:pt x="7943706" y="4542456"/>
                  <a:pt x="7691575" y="4466907"/>
                  <a:pt x="7522624" y="4478149"/>
                </a:cubicBezTo>
                <a:cubicBezTo>
                  <a:pt x="7353673" y="4489391"/>
                  <a:pt x="7026320" y="4466470"/>
                  <a:pt x="6821063" y="4478149"/>
                </a:cubicBezTo>
                <a:cubicBezTo>
                  <a:pt x="6615806" y="4489828"/>
                  <a:pt x="6462809" y="4466370"/>
                  <a:pt x="6231516" y="4478149"/>
                </a:cubicBezTo>
                <a:cubicBezTo>
                  <a:pt x="6000223" y="4489928"/>
                  <a:pt x="5887472" y="4440493"/>
                  <a:pt x="5641968" y="4478149"/>
                </a:cubicBezTo>
                <a:cubicBezTo>
                  <a:pt x="5396464" y="4515805"/>
                  <a:pt x="5443908" y="4464378"/>
                  <a:pt x="5388463" y="4478149"/>
                </a:cubicBezTo>
                <a:cubicBezTo>
                  <a:pt x="5333018" y="4491920"/>
                  <a:pt x="5088989" y="4470815"/>
                  <a:pt x="4798916" y="4478149"/>
                </a:cubicBezTo>
                <a:cubicBezTo>
                  <a:pt x="4508843" y="4485483"/>
                  <a:pt x="4403012" y="4417899"/>
                  <a:pt x="4209368" y="4478149"/>
                </a:cubicBezTo>
                <a:cubicBezTo>
                  <a:pt x="4015724" y="4538399"/>
                  <a:pt x="3946477" y="4438304"/>
                  <a:pt x="3843849" y="4478149"/>
                </a:cubicBezTo>
                <a:cubicBezTo>
                  <a:pt x="3741221" y="4517994"/>
                  <a:pt x="3549793" y="4446426"/>
                  <a:pt x="3366315" y="4478149"/>
                </a:cubicBezTo>
                <a:cubicBezTo>
                  <a:pt x="3182837" y="4509872"/>
                  <a:pt x="2745617" y="4398896"/>
                  <a:pt x="2552740" y="4478149"/>
                </a:cubicBezTo>
                <a:cubicBezTo>
                  <a:pt x="2359864" y="4557402"/>
                  <a:pt x="2407059" y="4465587"/>
                  <a:pt x="2299235" y="4478149"/>
                </a:cubicBezTo>
                <a:cubicBezTo>
                  <a:pt x="2191411" y="4490711"/>
                  <a:pt x="1950204" y="4443088"/>
                  <a:pt x="1821701" y="4478149"/>
                </a:cubicBezTo>
                <a:cubicBezTo>
                  <a:pt x="1693198" y="4513210"/>
                  <a:pt x="1309453" y="4441718"/>
                  <a:pt x="1120140" y="4478149"/>
                </a:cubicBezTo>
                <a:cubicBezTo>
                  <a:pt x="930827" y="4514580"/>
                  <a:pt x="308766" y="4386328"/>
                  <a:pt x="0" y="4478149"/>
                </a:cubicBezTo>
                <a:cubicBezTo>
                  <a:pt x="-28502" y="4302705"/>
                  <a:pt x="4160" y="4242187"/>
                  <a:pt x="0" y="4007943"/>
                </a:cubicBezTo>
                <a:cubicBezTo>
                  <a:pt x="-4160" y="3773699"/>
                  <a:pt x="26198" y="3599007"/>
                  <a:pt x="0" y="3403393"/>
                </a:cubicBezTo>
                <a:cubicBezTo>
                  <a:pt x="-26198" y="3207779"/>
                  <a:pt x="4747" y="3171625"/>
                  <a:pt x="0" y="2977969"/>
                </a:cubicBezTo>
                <a:cubicBezTo>
                  <a:pt x="-4747" y="2784313"/>
                  <a:pt x="12144" y="2583552"/>
                  <a:pt x="0" y="2418200"/>
                </a:cubicBezTo>
                <a:cubicBezTo>
                  <a:pt x="-12144" y="2252848"/>
                  <a:pt x="49898" y="2022349"/>
                  <a:pt x="0" y="1858432"/>
                </a:cubicBezTo>
                <a:cubicBezTo>
                  <a:pt x="-49898" y="1694515"/>
                  <a:pt x="46863" y="1468051"/>
                  <a:pt x="0" y="1253882"/>
                </a:cubicBezTo>
                <a:cubicBezTo>
                  <a:pt x="-46863" y="1039713"/>
                  <a:pt x="16032" y="897637"/>
                  <a:pt x="0" y="649332"/>
                </a:cubicBezTo>
                <a:cubicBezTo>
                  <a:pt x="-16032" y="401027"/>
                  <a:pt x="13751" y="136023"/>
                  <a:pt x="0" y="0"/>
                </a:cubicBezTo>
                <a:close/>
              </a:path>
            </a:pathLst>
          </a:custGeom>
          <a:noFill/>
          <a:ln w="28575">
            <a:solidFill>
              <a:srgbClr val="000000"/>
            </a:solidFill>
            <a:miter lim="800000"/>
            <a:headEnd/>
            <a:tailEnd/>
            <a:extLst>
              <a:ext uri="{C807C97D-BFC1-408E-A445-0C87EB9F89A2}">
                <ask:lineSketchStyleProps xmlns:ask="http://schemas.microsoft.com/office/drawing/2018/sketchyshapes" sd="2120239291">
                  <a:prstGeom prst="rect">
                    <a:avLst/>
                  </a:prstGeom>
                  <ask:type>
                    <ask:lineSketchScribble/>
                  </ask:type>
                </ask:lineSketchStyleProps>
              </a:ext>
            </a:extLst>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ts val="1200"/>
              </a:spcBef>
              <a:spcAft>
                <a:spcPts val="600"/>
              </a:spcAft>
            </a:pPr>
            <a:r>
              <a:rPr lang="en-US" altLang="en-US" sz="4400" b="1">
                <a:latin typeface="#9Slide03 FS Neusa Bold" panose="00000800000000000000" pitchFamily="2" charset="0"/>
                <a:ea typeface="Cambria" panose="02040503050406030204" pitchFamily="18" charset="0"/>
                <a:cs typeface="Cambria" panose="02040503050406030204" pitchFamily="18" charset="0"/>
              </a:rPr>
              <a:t>Cho phản ứng đơn giản sau: H</a:t>
            </a:r>
            <a:r>
              <a:rPr lang="en-US" altLang="en-US" sz="4400" b="1" baseline="-25000">
                <a:latin typeface="#9Slide03 FS Neusa Bold" panose="00000800000000000000" pitchFamily="2" charset="0"/>
                <a:ea typeface="Cambria" panose="02040503050406030204" pitchFamily="18" charset="0"/>
                <a:cs typeface="Cambria" panose="02040503050406030204" pitchFamily="18" charset="0"/>
              </a:rPr>
              <a:t>2</a:t>
            </a:r>
            <a:r>
              <a:rPr lang="en-US" altLang="en-US" sz="4400" b="1">
                <a:latin typeface="#9Slide03 FS Neusa Bold" panose="00000800000000000000" pitchFamily="2" charset="0"/>
                <a:ea typeface="Cambria" panose="02040503050406030204" pitchFamily="18" charset="0"/>
                <a:cs typeface="Cambria" panose="02040503050406030204" pitchFamily="18" charset="0"/>
              </a:rPr>
              <a:t>(</a:t>
            </a:r>
            <a:r>
              <a:rPr lang="en-US" altLang="en-US" sz="4400" b="1" i="1">
                <a:latin typeface="#9Slide03 FS Neusa Bold" panose="00000800000000000000" pitchFamily="2" charset="0"/>
                <a:ea typeface="Cambria" panose="02040503050406030204" pitchFamily="18" charset="0"/>
                <a:cs typeface="Cambria" panose="02040503050406030204" pitchFamily="18" charset="0"/>
              </a:rPr>
              <a:t>g</a:t>
            </a:r>
            <a:r>
              <a:rPr lang="en-US" altLang="en-US" sz="4400" b="1">
                <a:latin typeface="#9Slide03 FS Neusa Bold" panose="00000800000000000000" pitchFamily="2" charset="0"/>
                <a:ea typeface="Cambria" panose="02040503050406030204" pitchFamily="18" charset="0"/>
                <a:cs typeface="Cambria" panose="02040503050406030204" pitchFamily="18" charset="0"/>
              </a:rPr>
              <a:t>) + Cl</a:t>
            </a:r>
            <a:r>
              <a:rPr lang="en-US" altLang="en-US" sz="4400" b="1" baseline="-25000">
                <a:latin typeface="#9Slide03 FS Neusa Bold" panose="00000800000000000000" pitchFamily="2" charset="0"/>
                <a:ea typeface="Cambria" panose="02040503050406030204" pitchFamily="18" charset="0"/>
                <a:cs typeface="Cambria" panose="02040503050406030204" pitchFamily="18" charset="0"/>
              </a:rPr>
              <a:t>2</a:t>
            </a:r>
            <a:r>
              <a:rPr lang="en-US" altLang="en-US" sz="4400" b="1">
                <a:latin typeface="#9Slide03 FS Neusa Bold" panose="00000800000000000000" pitchFamily="2" charset="0"/>
                <a:ea typeface="Cambria" panose="02040503050406030204" pitchFamily="18" charset="0"/>
                <a:cs typeface="Cambria" panose="02040503050406030204" pitchFamily="18" charset="0"/>
              </a:rPr>
              <a:t>(</a:t>
            </a:r>
            <a:r>
              <a:rPr lang="en-US" altLang="en-US" sz="4400" b="1" i="1">
                <a:latin typeface="#9Slide03 FS Neusa Bold" panose="00000800000000000000" pitchFamily="2" charset="0"/>
                <a:ea typeface="Cambria" panose="02040503050406030204" pitchFamily="18" charset="0"/>
                <a:cs typeface="Cambria" panose="02040503050406030204" pitchFamily="18" charset="0"/>
              </a:rPr>
              <a:t>g</a:t>
            </a:r>
            <a:r>
              <a:rPr lang="en-US" altLang="en-US" sz="4400" b="1">
                <a:latin typeface="#9Slide03 FS Neusa Bold" panose="00000800000000000000" pitchFamily="2" charset="0"/>
                <a:ea typeface="Cambria" panose="02040503050406030204" pitchFamily="18" charset="0"/>
                <a:cs typeface="Cambria" panose="02040503050406030204" pitchFamily="18" charset="0"/>
              </a:rPr>
              <a:t>) </a:t>
            </a:r>
            <a:r>
              <a:rPr lang="en-US" altLang="en-US" sz="4400" b="1">
                <a:latin typeface="#9Slide03 FS Neusa Bold" panose="00000800000000000000" pitchFamily="2" charset="0"/>
                <a:ea typeface="Cambria" panose="02040503050406030204" pitchFamily="18" charset="0"/>
                <a:cs typeface="Cambria" panose="02040503050406030204" pitchFamily="18" charset="0"/>
                <a:sym typeface="Symbol" panose="05050102010706020507" pitchFamily="18" charset="2"/>
              </a:rPr>
              <a:t> 2HCl(</a:t>
            </a:r>
            <a:r>
              <a:rPr lang="en-US" altLang="en-US" sz="4400" b="1" i="1">
                <a:latin typeface="#9Slide03 FS Neusa Bold" panose="00000800000000000000" pitchFamily="2" charset="0"/>
                <a:ea typeface="Cambria" panose="02040503050406030204" pitchFamily="18" charset="0"/>
                <a:cs typeface="Cambria" panose="02040503050406030204" pitchFamily="18" charset="0"/>
                <a:sym typeface="Symbol" panose="05050102010706020507" pitchFamily="18" charset="2"/>
              </a:rPr>
              <a:t>g</a:t>
            </a:r>
            <a:r>
              <a:rPr lang="en-US" altLang="en-US" sz="4400" b="1">
                <a:latin typeface="#9Slide03 FS Neusa Bold" panose="00000800000000000000" pitchFamily="2" charset="0"/>
                <a:ea typeface="Cambria" panose="02040503050406030204" pitchFamily="18" charset="0"/>
                <a:cs typeface="Cambria" panose="02040503050406030204" pitchFamily="18" charset="0"/>
                <a:sym typeface="Symbol" panose="05050102010706020507" pitchFamily="18" charset="2"/>
              </a:rPr>
              <a:t>)</a:t>
            </a:r>
            <a:endParaRPr lang="en-US" altLang="en-US" sz="36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1052513" indent="-514350" algn="just">
              <a:spcBef>
                <a:spcPts val="600"/>
              </a:spcBef>
              <a:spcAft>
                <a:spcPts val="600"/>
              </a:spcAft>
              <a:buAutoNum type="alphaLcPeriod"/>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Viết biểu thức tốc độ tức thời của phản ứng trên.</a:t>
            </a:r>
          </a:p>
          <a:p>
            <a:pPr marL="1052513" indent="-514350" algn="just">
              <a:spcBef>
                <a:spcPts val="600"/>
              </a:spcBef>
              <a:spcAft>
                <a:spcPts val="600"/>
              </a:spcAft>
              <a:buAutoNum type="alphaLcPeriod"/>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Tốc độ phản ứng thay đổi như thế nào khi nồng độ H</a:t>
            </a:r>
            <a:r>
              <a:rPr lang="en-US" altLang="en-US" sz="4000" b="1" baseline="-25000">
                <a:solidFill>
                  <a:srgbClr val="FF0000"/>
                </a:solidFill>
                <a:latin typeface="#9Slide03 FS Neusa Bold" panose="00000800000000000000" pitchFamily="2" charset="0"/>
                <a:ea typeface="Cambria" panose="02040503050406030204" pitchFamily="18" charset="0"/>
                <a:cs typeface="Cambria" panose="02040503050406030204" pitchFamily="18" charset="0"/>
              </a:rPr>
              <a:t>2</a:t>
            </a: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 tăng lên 4 lần và nồng độ Cl</a:t>
            </a:r>
            <a:r>
              <a:rPr lang="en-US" altLang="en-US" sz="4000" b="1" baseline="-25000">
                <a:solidFill>
                  <a:srgbClr val="FF0000"/>
                </a:solidFill>
                <a:latin typeface="#9Slide03 FS Neusa Bold" panose="00000800000000000000" pitchFamily="2" charset="0"/>
                <a:ea typeface="Cambria" panose="02040503050406030204" pitchFamily="18" charset="0"/>
                <a:cs typeface="Cambria" panose="02040503050406030204" pitchFamily="18" charset="0"/>
              </a:rPr>
              <a:t>2</a:t>
            </a: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 giảm xuống 2 lần?</a:t>
            </a:r>
          </a:p>
          <a:p>
            <a:pPr marL="538163" algn="just">
              <a:spcBef>
                <a:spcPts val="600"/>
              </a:spcBef>
              <a:spcAft>
                <a:spcPts val="600"/>
              </a:spcAft>
              <a:tabLst>
                <a:tab pos="893763" algn="l"/>
              </a:tabLst>
            </a:pPr>
            <a:endParaRPr lang="en-US" altLang="en-US" sz="28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538163" algn="just">
              <a:spcBef>
                <a:spcPts val="600"/>
              </a:spcBef>
              <a:spcAft>
                <a:spcPts val="600"/>
              </a:spcAft>
              <a:tabLst>
                <a:tab pos="893763" algn="l"/>
              </a:tabLst>
            </a:pPr>
            <a:endParaRPr lang="en-US" altLang="en-US" sz="11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538163" algn="just">
              <a:spcBef>
                <a:spcPts val="600"/>
              </a:spcBef>
              <a:spcAft>
                <a:spcPts val="600"/>
              </a:spcAft>
              <a:tabLst>
                <a:tab pos="893763" algn="l"/>
              </a:tabLst>
            </a:pPr>
            <a:endParaRPr lang="en-US" altLang="en-US" sz="11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538163" algn="just">
              <a:spcBef>
                <a:spcPts val="600"/>
              </a:spcBef>
              <a:spcAft>
                <a:spcPts val="600"/>
              </a:spcAft>
              <a:tabLst>
                <a:tab pos="893763" algn="l"/>
              </a:tabLst>
            </a:pPr>
            <a:endParaRPr lang="en-US" altLang="en-US" sz="11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p:txBody>
      </p:sp>
      <p:pic>
        <p:nvPicPr>
          <p:cNvPr id="5" name="5 Minute Timer (Nho)">
            <a:hlinkClick r:id="" action="ppaction://media"/>
            <a:extLst>
              <a:ext uri="{FF2B5EF4-FFF2-40B4-BE49-F238E27FC236}">
                <a16:creationId xmlns:a16="http://schemas.microsoft.com/office/drawing/2014/main" id="{624409E6-3881-1B18-D1E0-C5F5CF78506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991600" y="5105400"/>
            <a:ext cx="2574767" cy="1447176"/>
          </a:xfrm>
          <a:prstGeom prst="rect">
            <a:avLst/>
          </a:prstGeom>
          <a:ln w="38100">
            <a:solidFill>
              <a:schemeClr val="tx1"/>
            </a:solidFill>
          </a:ln>
        </p:spPr>
      </p:pic>
    </p:spTree>
    <p:extLst>
      <p:ext uri="{BB962C8B-B14F-4D97-AF65-F5344CB8AC3E}">
        <p14:creationId xmlns:p14="http://schemas.microsoft.com/office/powerpoint/2010/main" val="309894138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 calcmode="lin" valueType="num">
                                      <p:cBhvr>
                                        <p:cTn id="12" dur="500" fill="hold"/>
                                        <p:tgtEl>
                                          <p:spTgt spid="3">
                                            <p:bg/>
                                          </p:spTgt>
                                        </p:tgtEl>
                                        <p:attrNameLst>
                                          <p:attrName>ppt_w</p:attrName>
                                        </p:attrNameLst>
                                      </p:cBhvr>
                                      <p:tavLst>
                                        <p:tav tm="0">
                                          <p:val>
                                            <p:strVal val="4/3*#ppt_w"/>
                                          </p:val>
                                        </p:tav>
                                        <p:tav tm="100000">
                                          <p:val>
                                            <p:strVal val="#ppt_w"/>
                                          </p:val>
                                        </p:tav>
                                      </p:tavLst>
                                    </p:anim>
                                    <p:anim calcmode="lin" valueType="num">
                                      <p:cBhvr>
                                        <p:cTn id="13" dur="500" fill="hold"/>
                                        <p:tgtEl>
                                          <p:spTgt spid="3">
                                            <p:bg/>
                                          </p:spTgt>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 calcmode="lin" valueType="num">
                                      <p:cBhvr>
                                        <p:cTn id="18" dur="500" fill="hold"/>
                                        <p:tgtEl>
                                          <p:spTgt spid="3">
                                            <p:txEl>
                                              <p:pRg st="0" end="0"/>
                                            </p:txEl>
                                          </p:spTgt>
                                        </p:tgtEl>
                                        <p:attrNameLst>
                                          <p:attrName>ppt_w</p:attrName>
                                        </p:attrNameLst>
                                      </p:cBhvr>
                                      <p:tavLst>
                                        <p:tav tm="0">
                                          <p:val>
                                            <p:strVal val="4/3*#ppt_w"/>
                                          </p:val>
                                        </p:tav>
                                        <p:tav tm="100000">
                                          <p:val>
                                            <p:strVal val="#ppt_w"/>
                                          </p:val>
                                        </p:tav>
                                      </p:tavLst>
                                    </p:anim>
                                    <p:anim calcmode="lin" valueType="num">
                                      <p:cBhvr>
                                        <p:cTn id="19" dur="500" fill="hold"/>
                                        <p:tgtEl>
                                          <p:spTgt spid="3">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88"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4/3*#ppt_w"/>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 calcmode="lin" valueType="num">
                                      <p:cBhvr>
                                        <p:cTn id="30" dur="500" fill="hold"/>
                                        <p:tgtEl>
                                          <p:spTgt spid="3">
                                            <p:txEl>
                                              <p:pRg st="2" end="2"/>
                                            </p:txEl>
                                          </p:spTgt>
                                        </p:tgtEl>
                                        <p:attrNameLst>
                                          <p:attrName>ppt_w</p:attrName>
                                        </p:attrNameLst>
                                      </p:cBhvr>
                                      <p:tavLst>
                                        <p:tav tm="0">
                                          <p:val>
                                            <p:strVal val="4/3*#ppt_w"/>
                                          </p:val>
                                        </p:tav>
                                        <p:tav tm="100000">
                                          <p:val>
                                            <p:strVal val="#ppt_w"/>
                                          </p:val>
                                        </p:tav>
                                      </p:tavLst>
                                    </p:anim>
                                    <p:anim calcmode="lin" valueType="num">
                                      <p:cBhvr>
                                        <p:cTn id="31" dur="500" fill="hold"/>
                                        <p:tgtEl>
                                          <p:spTgt spid="3">
                                            <p:txEl>
                                              <p:pRg st="2" end="2"/>
                                            </p:txEl>
                                          </p:spTgt>
                                        </p:tgtEl>
                                        <p:attrNameLst>
                                          <p:attrName>ppt_h</p:attrName>
                                        </p:attrNameLst>
                                      </p:cBhvr>
                                      <p:tavLst>
                                        <p:tav tm="0">
                                          <p:val>
                                            <p:strVal val="4/3*#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5"/>
                </p:tgtEl>
              </p:cMediaNode>
            </p:video>
          </p:childTnLst>
        </p:cTn>
      </p:par>
    </p:tnLst>
    <p:bldLst>
      <p:bldP spid="2" grpId="0" animBg="1"/>
      <p:bldP spid="3" grpId="0" uiExpand="1"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sp>
        <p:nvSpPr>
          <p:cNvPr id="2" name="Horizontal Scroll 16">
            <a:extLst>
              <a:ext uri="{FF2B5EF4-FFF2-40B4-BE49-F238E27FC236}">
                <a16:creationId xmlns:a16="http://schemas.microsoft.com/office/drawing/2014/main" id="{6751C815-AD0E-3D07-CC1F-C6D02E148545}"/>
              </a:ext>
            </a:extLst>
          </p:cNvPr>
          <p:cNvSpPr/>
          <p:nvPr/>
        </p:nvSpPr>
        <p:spPr>
          <a:xfrm>
            <a:off x="4229100" y="184667"/>
            <a:ext cx="3733800" cy="762000"/>
          </a:xfrm>
          <a:prstGeom prst="horizontalScroll">
            <a:avLst>
              <a:gd name="adj" fmla="val 0"/>
            </a:avLst>
          </a:prstGeom>
          <a:solidFill>
            <a:srgbClr val="A73960"/>
          </a:solidFill>
        </p:spPr>
        <p:style>
          <a:lnRef idx="1">
            <a:schemeClr val="accent5"/>
          </a:lnRef>
          <a:fillRef idx="2">
            <a:schemeClr val="accent5"/>
          </a:fillRef>
          <a:effectRef idx="1">
            <a:schemeClr val="accent5"/>
          </a:effectRef>
          <a:fontRef idx="minor">
            <a:schemeClr val="dk1"/>
          </a:fontRef>
        </p:style>
        <p:txBody>
          <a:bodyPr anchor="ctr"/>
          <a:lstStyle/>
          <a:p>
            <a:pPr algn="ctr" eaLnBrk="1" hangingPunct="1">
              <a:defRPr/>
            </a:pPr>
            <a:r>
              <a:rPr lang="en-US" sz="4800" b="1">
                <a:solidFill>
                  <a:srgbClr val="FEFEFE"/>
                </a:solidFill>
                <a:latin typeface="#9Slide03 SFU Grenoble" panose="00000500000000000000" pitchFamily="2" charset="0"/>
                <a:cs typeface="Times New Roman" pitchFamily="18" charset="0"/>
              </a:rPr>
              <a:t>NỘI DUNG</a:t>
            </a:r>
            <a:endParaRPr lang="en-US" sz="4800" b="1" dirty="0">
              <a:solidFill>
                <a:srgbClr val="FEFEFE"/>
              </a:solidFill>
              <a:latin typeface="#9Slide03 SFU Grenoble" panose="00000500000000000000" pitchFamily="2" charset="0"/>
              <a:cs typeface="Times New Roman" pitchFamily="18" charset="0"/>
            </a:endParaRPr>
          </a:p>
        </p:txBody>
      </p:sp>
      <p:graphicFrame>
        <p:nvGraphicFramePr>
          <p:cNvPr id="16" name="Diagram 15">
            <a:extLst>
              <a:ext uri="{FF2B5EF4-FFF2-40B4-BE49-F238E27FC236}">
                <a16:creationId xmlns:a16="http://schemas.microsoft.com/office/drawing/2014/main" id="{5BE83EAF-E99B-DFBC-C3D7-C0547E458D55}"/>
              </a:ext>
            </a:extLst>
          </p:cNvPr>
          <p:cNvGraphicFramePr/>
          <p:nvPr>
            <p:extLst>
              <p:ext uri="{D42A27DB-BD31-4B8C-83A1-F6EECF244321}">
                <p14:modId xmlns:p14="http://schemas.microsoft.com/office/powerpoint/2010/main" val="3421290062"/>
              </p:ext>
            </p:extLst>
          </p:nvPr>
        </p:nvGraphicFramePr>
        <p:xfrm>
          <a:off x="1218000" y="1219200"/>
          <a:ext cx="9756000" cy="54541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80716975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16">
                                            <p:graphicEl>
                                              <a:dgm id="{D78223CF-EA93-4C61-A3EC-A93CDAC2C0C7}"/>
                                            </p:graphicEl>
                                          </p:spTgt>
                                        </p:tgtEl>
                                        <p:attrNameLst>
                                          <p:attrName>style.visibility</p:attrName>
                                        </p:attrNameLst>
                                      </p:cBhvr>
                                      <p:to>
                                        <p:strVal val="visible"/>
                                      </p:to>
                                    </p:set>
                                    <p:anim calcmode="lin" valueType="num">
                                      <p:cBhvr>
                                        <p:cTn id="14" dur="750" fill="hold"/>
                                        <p:tgtEl>
                                          <p:spTgt spid="16">
                                            <p:graphicEl>
                                              <a:dgm id="{D78223CF-EA93-4C61-A3EC-A93CDAC2C0C7}"/>
                                            </p:graphicEl>
                                          </p:spTgt>
                                        </p:tgtEl>
                                        <p:attrNameLst>
                                          <p:attrName>ppt_w</p:attrName>
                                        </p:attrNameLst>
                                      </p:cBhvr>
                                      <p:tavLst>
                                        <p:tav tm="0">
                                          <p:val>
                                            <p:strVal val="#ppt_w+.3"/>
                                          </p:val>
                                        </p:tav>
                                        <p:tav tm="100000">
                                          <p:val>
                                            <p:strVal val="#ppt_w"/>
                                          </p:val>
                                        </p:tav>
                                      </p:tavLst>
                                    </p:anim>
                                    <p:anim calcmode="lin" valueType="num">
                                      <p:cBhvr>
                                        <p:cTn id="15" dur="750" fill="hold"/>
                                        <p:tgtEl>
                                          <p:spTgt spid="16">
                                            <p:graphicEl>
                                              <a:dgm id="{D78223CF-EA93-4C61-A3EC-A93CDAC2C0C7}"/>
                                            </p:graphicEl>
                                          </p:spTgt>
                                        </p:tgtEl>
                                        <p:attrNameLst>
                                          <p:attrName>ppt_h</p:attrName>
                                        </p:attrNameLst>
                                      </p:cBhvr>
                                      <p:tavLst>
                                        <p:tav tm="0">
                                          <p:val>
                                            <p:strVal val="#ppt_h"/>
                                          </p:val>
                                        </p:tav>
                                        <p:tav tm="100000">
                                          <p:val>
                                            <p:strVal val="#ppt_h"/>
                                          </p:val>
                                        </p:tav>
                                      </p:tavLst>
                                    </p:anim>
                                    <p:animEffect transition="in" filter="fade">
                                      <p:cBhvr>
                                        <p:cTn id="16" dur="750"/>
                                        <p:tgtEl>
                                          <p:spTgt spid="16">
                                            <p:graphicEl>
                                              <a:dgm id="{D78223CF-EA93-4C61-A3EC-A93CDAC2C0C7}"/>
                                            </p:graphic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16">
                                            <p:graphicEl>
                                              <a:dgm id="{DEBDB3EA-AA86-4993-A3D3-5C94A85C199A}"/>
                                            </p:graphicEl>
                                          </p:spTgt>
                                        </p:tgtEl>
                                        <p:attrNameLst>
                                          <p:attrName>style.visibility</p:attrName>
                                        </p:attrNameLst>
                                      </p:cBhvr>
                                      <p:to>
                                        <p:strVal val="visible"/>
                                      </p:to>
                                    </p:set>
                                    <p:anim calcmode="lin" valueType="num">
                                      <p:cBhvr>
                                        <p:cTn id="21" dur="500" fill="hold"/>
                                        <p:tgtEl>
                                          <p:spTgt spid="16">
                                            <p:graphicEl>
                                              <a:dgm id="{DEBDB3EA-AA86-4993-A3D3-5C94A85C199A}"/>
                                            </p:graphicEl>
                                          </p:spTgt>
                                        </p:tgtEl>
                                        <p:attrNameLst>
                                          <p:attrName>ppt_w</p:attrName>
                                        </p:attrNameLst>
                                      </p:cBhvr>
                                      <p:tavLst>
                                        <p:tav tm="0">
                                          <p:val>
                                            <p:strVal val="#ppt_w+.3"/>
                                          </p:val>
                                        </p:tav>
                                        <p:tav tm="100000">
                                          <p:val>
                                            <p:strVal val="#ppt_w"/>
                                          </p:val>
                                        </p:tav>
                                      </p:tavLst>
                                    </p:anim>
                                    <p:anim calcmode="lin" valueType="num">
                                      <p:cBhvr>
                                        <p:cTn id="22" dur="500" fill="hold"/>
                                        <p:tgtEl>
                                          <p:spTgt spid="16">
                                            <p:graphicEl>
                                              <a:dgm id="{DEBDB3EA-AA86-4993-A3D3-5C94A85C199A}"/>
                                            </p:graphicEl>
                                          </p:spTgt>
                                        </p:tgtEl>
                                        <p:attrNameLst>
                                          <p:attrName>ppt_h</p:attrName>
                                        </p:attrNameLst>
                                      </p:cBhvr>
                                      <p:tavLst>
                                        <p:tav tm="0">
                                          <p:val>
                                            <p:strVal val="#ppt_h"/>
                                          </p:val>
                                        </p:tav>
                                        <p:tav tm="100000">
                                          <p:val>
                                            <p:strVal val="#ppt_h"/>
                                          </p:val>
                                        </p:tav>
                                      </p:tavLst>
                                    </p:anim>
                                    <p:animEffect transition="in" filter="fade">
                                      <p:cBhvr>
                                        <p:cTn id="23" dur="500"/>
                                        <p:tgtEl>
                                          <p:spTgt spid="16">
                                            <p:graphicEl>
                                              <a:dgm id="{DEBDB3EA-AA86-4993-A3D3-5C94A85C199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16">
                                            <p:graphicEl>
                                              <a:dgm id="{083AD768-37C4-4681-B819-06866437D891}"/>
                                            </p:graphicEl>
                                          </p:spTgt>
                                        </p:tgtEl>
                                        <p:attrNameLst>
                                          <p:attrName>style.visibility</p:attrName>
                                        </p:attrNameLst>
                                      </p:cBhvr>
                                      <p:to>
                                        <p:strVal val="visible"/>
                                      </p:to>
                                    </p:set>
                                    <p:anim calcmode="lin" valueType="num">
                                      <p:cBhvr>
                                        <p:cTn id="28" dur="750" fill="hold"/>
                                        <p:tgtEl>
                                          <p:spTgt spid="16">
                                            <p:graphicEl>
                                              <a:dgm id="{083AD768-37C4-4681-B819-06866437D891}"/>
                                            </p:graphicEl>
                                          </p:spTgt>
                                        </p:tgtEl>
                                        <p:attrNameLst>
                                          <p:attrName>ppt_w</p:attrName>
                                        </p:attrNameLst>
                                      </p:cBhvr>
                                      <p:tavLst>
                                        <p:tav tm="0">
                                          <p:val>
                                            <p:strVal val="#ppt_w+.3"/>
                                          </p:val>
                                        </p:tav>
                                        <p:tav tm="100000">
                                          <p:val>
                                            <p:strVal val="#ppt_w"/>
                                          </p:val>
                                        </p:tav>
                                      </p:tavLst>
                                    </p:anim>
                                    <p:anim calcmode="lin" valueType="num">
                                      <p:cBhvr>
                                        <p:cTn id="29" dur="750" fill="hold"/>
                                        <p:tgtEl>
                                          <p:spTgt spid="16">
                                            <p:graphicEl>
                                              <a:dgm id="{083AD768-37C4-4681-B819-06866437D891}"/>
                                            </p:graphicEl>
                                          </p:spTgt>
                                        </p:tgtEl>
                                        <p:attrNameLst>
                                          <p:attrName>ppt_h</p:attrName>
                                        </p:attrNameLst>
                                      </p:cBhvr>
                                      <p:tavLst>
                                        <p:tav tm="0">
                                          <p:val>
                                            <p:strVal val="#ppt_h"/>
                                          </p:val>
                                        </p:tav>
                                        <p:tav tm="100000">
                                          <p:val>
                                            <p:strVal val="#ppt_h"/>
                                          </p:val>
                                        </p:tav>
                                      </p:tavLst>
                                    </p:anim>
                                    <p:animEffect transition="in" filter="fade">
                                      <p:cBhvr>
                                        <p:cTn id="30" dur="750"/>
                                        <p:tgtEl>
                                          <p:spTgt spid="16">
                                            <p:graphicEl>
                                              <a:dgm id="{083AD768-37C4-4681-B819-06866437D891}"/>
                                            </p:graphic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grpId="0" nodeType="clickEffect">
                                  <p:stCondLst>
                                    <p:cond delay="0"/>
                                  </p:stCondLst>
                                  <p:childTnLst>
                                    <p:set>
                                      <p:cBhvr>
                                        <p:cTn id="34" dur="1" fill="hold">
                                          <p:stCondLst>
                                            <p:cond delay="0"/>
                                          </p:stCondLst>
                                        </p:cTn>
                                        <p:tgtEl>
                                          <p:spTgt spid="16">
                                            <p:graphicEl>
                                              <a:dgm id="{EB0B3DB8-E654-415F-A022-96C92D3301FC}"/>
                                            </p:graphicEl>
                                          </p:spTgt>
                                        </p:tgtEl>
                                        <p:attrNameLst>
                                          <p:attrName>style.visibility</p:attrName>
                                        </p:attrNameLst>
                                      </p:cBhvr>
                                      <p:to>
                                        <p:strVal val="visible"/>
                                      </p:to>
                                    </p:set>
                                    <p:anim calcmode="lin" valueType="num">
                                      <p:cBhvr>
                                        <p:cTn id="35" dur="500" fill="hold"/>
                                        <p:tgtEl>
                                          <p:spTgt spid="16">
                                            <p:graphicEl>
                                              <a:dgm id="{EB0B3DB8-E654-415F-A022-96C92D3301FC}"/>
                                            </p:graphicEl>
                                          </p:spTgt>
                                        </p:tgtEl>
                                        <p:attrNameLst>
                                          <p:attrName>ppt_w</p:attrName>
                                        </p:attrNameLst>
                                      </p:cBhvr>
                                      <p:tavLst>
                                        <p:tav tm="0">
                                          <p:val>
                                            <p:strVal val="#ppt_w+.3"/>
                                          </p:val>
                                        </p:tav>
                                        <p:tav tm="100000">
                                          <p:val>
                                            <p:strVal val="#ppt_w"/>
                                          </p:val>
                                        </p:tav>
                                      </p:tavLst>
                                    </p:anim>
                                    <p:anim calcmode="lin" valueType="num">
                                      <p:cBhvr>
                                        <p:cTn id="36" dur="500" fill="hold"/>
                                        <p:tgtEl>
                                          <p:spTgt spid="16">
                                            <p:graphicEl>
                                              <a:dgm id="{EB0B3DB8-E654-415F-A022-96C92D3301FC}"/>
                                            </p:graphicEl>
                                          </p:spTgt>
                                        </p:tgtEl>
                                        <p:attrNameLst>
                                          <p:attrName>ppt_h</p:attrName>
                                        </p:attrNameLst>
                                      </p:cBhvr>
                                      <p:tavLst>
                                        <p:tav tm="0">
                                          <p:val>
                                            <p:strVal val="#ppt_h"/>
                                          </p:val>
                                        </p:tav>
                                        <p:tav tm="100000">
                                          <p:val>
                                            <p:strVal val="#ppt_h"/>
                                          </p:val>
                                        </p:tav>
                                      </p:tavLst>
                                    </p:anim>
                                    <p:animEffect transition="in" filter="fade">
                                      <p:cBhvr>
                                        <p:cTn id="37" dur="500"/>
                                        <p:tgtEl>
                                          <p:spTgt spid="16">
                                            <p:graphicEl>
                                              <a:dgm id="{EB0B3DB8-E654-415F-A022-96C92D3301FC}"/>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Graphic spid="16" grpId="0" uiExpand="1">
        <p:bldSub>
          <a:bldDgm bld="one"/>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khái niệm về tốc độ phản ứng">
            <a:hlinkClick r:id="" action="ppaction://media"/>
            <a:extLst>
              <a:ext uri="{FF2B5EF4-FFF2-40B4-BE49-F238E27FC236}">
                <a16:creationId xmlns:a16="http://schemas.microsoft.com/office/drawing/2014/main" id="{FC8EF1CB-6ED3-73D0-8C35-97E8811F633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57200" y="1206639"/>
            <a:ext cx="6456363" cy="4843463"/>
          </a:xfrm>
          <a:prstGeom prst="rect">
            <a:avLst/>
          </a:prstGeom>
          <a:ln w="57150">
            <a:solidFill>
              <a:srgbClr val="FFFF00"/>
            </a:solidFill>
          </a:ln>
        </p:spPr>
      </p:pic>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3" name="Group 2">
            <a:extLst>
              <a:ext uri="{FF2B5EF4-FFF2-40B4-BE49-F238E27FC236}">
                <a16:creationId xmlns:a16="http://schemas.microsoft.com/office/drawing/2014/main" id="{B60F7777-5167-CC5F-8092-FF2ABF226AA2}"/>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5" name="Rectangle: Rounded Corners 4">
              <a:extLst>
                <a:ext uri="{FF2B5EF4-FFF2-40B4-BE49-F238E27FC236}">
                  <a16:creationId xmlns:a16="http://schemas.microsoft.com/office/drawing/2014/main" id="{6773B654-6B35-F380-E1E0-01EBB32FFDFA}"/>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6" name="Rectangle: Rounded Corners 4">
              <a:extLst>
                <a:ext uri="{FF2B5EF4-FFF2-40B4-BE49-F238E27FC236}">
                  <a16:creationId xmlns:a16="http://schemas.microsoft.com/office/drawing/2014/main" id="{BC2265ED-50E4-9828-F35D-4ECE1D9BA83B}"/>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9" name="Rectangle: Rounded Corners 8">
            <a:extLst>
              <a:ext uri="{FF2B5EF4-FFF2-40B4-BE49-F238E27FC236}">
                <a16:creationId xmlns:a16="http://schemas.microsoft.com/office/drawing/2014/main" id="{A9EC8C20-E4FD-CB62-5C36-FB2B4D4D4326}"/>
              </a:ext>
            </a:extLst>
          </p:cNvPr>
          <p:cNvSpPr/>
          <p:nvPr/>
        </p:nvSpPr>
        <p:spPr>
          <a:xfrm>
            <a:off x="6629400" y="2050672"/>
            <a:ext cx="5105400" cy="756000"/>
          </a:xfrm>
          <a:prstGeom prst="roundRect">
            <a:avLst>
              <a:gd name="adj" fmla="val 13164"/>
            </a:avLst>
          </a:prstGeom>
          <a:solidFill>
            <a:schemeClr val="tx2">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Làm sao biết phản ứng xảy ra?</a:t>
            </a:r>
          </a:p>
        </p:txBody>
      </p:sp>
      <p:sp>
        <p:nvSpPr>
          <p:cNvPr id="10" name="Rectangle: Rounded Corners 9">
            <a:extLst>
              <a:ext uri="{FF2B5EF4-FFF2-40B4-BE49-F238E27FC236}">
                <a16:creationId xmlns:a16="http://schemas.microsoft.com/office/drawing/2014/main" id="{34D5B27E-F55E-74F7-EADC-1D7935DAFFB4}"/>
              </a:ext>
            </a:extLst>
          </p:cNvPr>
          <p:cNvSpPr/>
          <p:nvPr/>
        </p:nvSpPr>
        <p:spPr>
          <a:xfrm>
            <a:off x="6629400" y="3628371"/>
            <a:ext cx="5105400" cy="756000"/>
          </a:xfrm>
          <a:prstGeom prst="roundRect">
            <a:avLst>
              <a:gd name="adj" fmla="val 13164"/>
            </a:avLst>
          </a:prstGeom>
          <a:solidFill>
            <a:schemeClr val="tx2">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bg1"/>
                </a:solidFill>
                <a:latin typeface="#9Slide03 FS Neusa Bold" panose="00000800000000000000" pitchFamily="2" charset="0"/>
              </a:rPr>
              <a:t>Phản ứng nào nhanh hơn?</a:t>
            </a:r>
          </a:p>
        </p:txBody>
      </p:sp>
      <p:sp>
        <p:nvSpPr>
          <p:cNvPr id="12" name="Rectangle: Rounded Corners 11">
            <a:extLst>
              <a:ext uri="{FF2B5EF4-FFF2-40B4-BE49-F238E27FC236}">
                <a16:creationId xmlns:a16="http://schemas.microsoft.com/office/drawing/2014/main" id="{137A85D7-0F1E-F31C-13F8-2962863AE9BF}"/>
              </a:ext>
            </a:extLst>
          </p:cNvPr>
          <p:cNvSpPr/>
          <p:nvPr/>
        </p:nvSpPr>
        <p:spPr>
          <a:xfrm>
            <a:off x="304800" y="4954800"/>
            <a:ext cx="11582400" cy="13680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3600">
                <a:solidFill>
                  <a:schemeClr val="tx1"/>
                </a:solidFill>
                <a:latin typeface="#9Slide03 FS Neusa Bold" panose="00000800000000000000" pitchFamily="2" charset="0"/>
              </a:rPr>
              <a:t>Khái niệm </a:t>
            </a:r>
            <a:r>
              <a:rPr lang="en-US" sz="3600">
                <a:solidFill>
                  <a:schemeClr val="bg1"/>
                </a:solidFill>
                <a:highlight>
                  <a:srgbClr val="FF0000"/>
                </a:highlight>
                <a:latin typeface="#9Slide03 FS Neusa Bold" panose="00000800000000000000" pitchFamily="2" charset="0"/>
              </a:rPr>
              <a:t>tốc độ phản ứng hoá học</a:t>
            </a:r>
            <a:r>
              <a:rPr lang="en-US" sz="3600">
                <a:solidFill>
                  <a:schemeClr val="tx1"/>
                </a:solidFill>
                <a:latin typeface="#9Slide03 FS Neusa Bold" panose="00000800000000000000" pitchFamily="2" charset="0"/>
              </a:rPr>
              <a:t> dùng để đánh giá mức độ xảy ra </a:t>
            </a:r>
            <a:r>
              <a:rPr lang="en-US" sz="3600">
                <a:solidFill>
                  <a:schemeClr val="bg1"/>
                </a:solidFill>
                <a:highlight>
                  <a:srgbClr val="FF0000"/>
                </a:highlight>
                <a:latin typeface="#9Slide03 FS Neusa Bold" panose="00000800000000000000" pitchFamily="2" charset="0"/>
              </a:rPr>
              <a:t>nhanh hay chậm</a:t>
            </a:r>
            <a:r>
              <a:rPr lang="en-US" sz="3600">
                <a:solidFill>
                  <a:schemeClr val="tx1"/>
                </a:solidFill>
                <a:latin typeface="#9Slide03 FS Neusa Bold" panose="00000800000000000000" pitchFamily="2" charset="0"/>
              </a:rPr>
              <a:t> của một phản ứng.</a:t>
            </a:r>
            <a:endParaRPr lang="en-US" sz="3600">
              <a:solidFill>
                <a:schemeClr val="tx1"/>
              </a:solidFill>
              <a:highlight>
                <a:srgbClr val="FF0000"/>
              </a:highlight>
              <a:latin typeface="#9Slide03 FS Neusa Bold" panose="00000800000000000000" pitchFamily="2" charset="0"/>
            </a:endParaRPr>
          </a:p>
        </p:txBody>
      </p:sp>
    </p:spTree>
    <p:extLst>
      <p:ext uri="{BB962C8B-B14F-4D97-AF65-F5344CB8AC3E}">
        <p14:creationId xmlns:p14="http://schemas.microsoft.com/office/powerpoint/2010/main" val="1643673231"/>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strVal val="4/3*#ppt_w"/>
                                          </p:val>
                                        </p:tav>
                                        <p:tav tm="100000">
                                          <p:val>
                                            <p:strVal val="#ppt_w"/>
                                          </p:val>
                                        </p:tav>
                                      </p:tavLst>
                                    </p:anim>
                                    <p:anim calcmode="lin" valueType="num">
                                      <p:cBhvr>
                                        <p:cTn id="19" dur="500" fill="hold"/>
                                        <p:tgtEl>
                                          <p:spTgt spid="9"/>
                                        </p:tgtEl>
                                        <p:attrNameLst>
                                          <p:attrName>ppt_h</p:attrName>
                                        </p:attrNameLst>
                                      </p:cBhvr>
                                      <p:tavLst>
                                        <p:tav tm="0">
                                          <p:val>
                                            <p:strVal val="4/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8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strVal val="4/3*#ppt_w"/>
                                          </p:val>
                                        </p:tav>
                                        <p:tav tm="100000">
                                          <p:val>
                                            <p:strVal val="#ppt_w"/>
                                          </p:val>
                                        </p:tav>
                                      </p:tavLst>
                                    </p:anim>
                                    <p:anim calcmode="lin" valueType="num">
                                      <p:cBhvr>
                                        <p:cTn id="25"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strVal val="4/3*#ppt_w"/>
                                          </p:val>
                                        </p:tav>
                                        <p:tav tm="100000">
                                          <p:val>
                                            <p:strVal val="#ppt_w"/>
                                          </p:val>
                                        </p:tav>
                                      </p:tavLst>
                                    </p:anim>
                                    <p:anim calcmode="lin" valueType="num">
                                      <p:cBhvr>
                                        <p:cTn id="31" dur="500" fill="hold"/>
                                        <p:tgtEl>
                                          <p:spTgt spid="1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2245">
                <p:cTn id="32" fill="hold" display="0">
                  <p:stCondLst>
                    <p:cond delay="indefinite"/>
                  </p:stCondLst>
                </p:cTn>
                <p:tgtEl>
                  <p:spTgt spid="16"/>
                </p:tgtEl>
              </p:cMediaNode>
            </p:video>
          </p:childTnLst>
        </p:cTn>
      </p:par>
    </p:tnLst>
    <p:bldLst>
      <p:bldP spid="9" grpId="0" animBg="1"/>
      <p:bldP spid="10"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3" name="Group 2">
            <a:extLst>
              <a:ext uri="{FF2B5EF4-FFF2-40B4-BE49-F238E27FC236}">
                <a16:creationId xmlns:a16="http://schemas.microsoft.com/office/drawing/2014/main" id="{B60F7777-5167-CC5F-8092-FF2ABF226AA2}"/>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5" name="Rectangle: Rounded Corners 4">
              <a:extLst>
                <a:ext uri="{FF2B5EF4-FFF2-40B4-BE49-F238E27FC236}">
                  <a16:creationId xmlns:a16="http://schemas.microsoft.com/office/drawing/2014/main" id="{6773B654-6B35-F380-E1E0-01EBB32FFDFA}"/>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6" name="Rectangle: Rounded Corners 4">
              <a:extLst>
                <a:ext uri="{FF2B5EF4-FFF2-40B4-BE49-F238E27FC236}">
                  <a16:creationId xmlns:a16="http://schemas.microsoft.com/office/drawing/2014/main" id="{BC2265ED-50E4-9828-F35D-4ECE1D9BA83B}"/>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pic>
        <p:nvPicPr>
          <p:cNvPr id="4" name="Picture 3" descr="A picture containing tree, outdoor, outdoor object, clouds&#10;&#10;Description automatically generated">
            <a:extLst>
              <a:ext uri="{FF2B5EF4-FFF2-40B4-BE49-F238E27FC236}">
                <a16:creationId xmlns:a16="http://schemas.microsoft.com/office/drawing/2014/main" id="{1DCEC442-2092-1CBF-7267-83557F75A16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0995" r="6530"/>
          <a:stretch/>
        </p:blipFill>
        <p:spPr>
          <a:xfrm>
            <a:off x="800514" y="1335894"/>
            <a:ext cx="2895600" cy="2340000"/>
          </a:xfrm>
          <a:prstGeom prst="rect">
            <a:avLst/>
          </a:prstGeom>
          <a:ln w="57150">
            <a:solidFill>
              <a:schemeClr val="tx2"/>
            </a:solidFill>
          </a:ln>
        </p:spPr>
      </p:pic>
      <p:pic>
        <p:nvPicPr>
          <p:cNvPr id="9" name="Picture 8" descr="A picture containing stove, kitchen appliance, appliance&#10;&#10;Description automatically generated">
            <a:extLst>
              <a:ext uri="{FF2B5EF4-FFF2-40B4-BE49-F238E27FC236}">
                <a16:creationId xmlns:a16="http://schemas.microsoft.com/office/drawing/2014/main" id="{D399A84A-EB41-EB71-5F35-B7CA0921DE15}"/>
              </a:ext>
            </a:extLst>
          </p:cNvPr>
          <p:cNvPicPr>
            <a:picLocks noChangeAspect="1"/>
          </p:cNvPicPr>
          <p:nvPr/>
        </p:nvPicPr>
        <p:blipFill rotWithShape="1">
          <a:blip r:embed="rId3">
            <a:extLst>
              <a:ext uri="{28A0092B-C50C-407E-A947-70E740481C1C}">
                <a14:useLocalDpi xmlns:a14="http://schemas.microsoft.com/office/drawing/2010/main" val="0"/>
              </a:ext>
            </a:extLst>
          </a:blip>
          <a:srcRect l="10041" r="10041"/>
          <a:stretch/>
        </p:blipFill>
        <p:spPr>
          <a:xfrm>
            <a:off x="8060525" y="1335894"/>
            <a:ext cx="3330961" cy="2340000"/>
          </a:xfrm>
          <a:prstGeom prst="rect">
            <a:avLst/>
          </a:prstGeom>
          <a:ln w="57150">
            <a:solidFill>
              <a:schemeClr val="tx1"/>
            </a:solidFill>
          </a:ln>
        </p:spPr>
      </p:pic>
      <p:pic>
        <p:nvPicPr>
          <p:cNvPr id="12" name="Picture 11" descr="A rusted ship on the beach&#10;&#10;Description automatically generated with low confidence">
            <a:extLst>
              <a:ext uri="{FF2B5EF4-FFF2-40B4-BE49-F238E27FC236}">
                <a16:creationId xmlns:a16="http://schemas.microsoft.com/office/drawing/2014/main" id="{8EFB0479-7798-7C9E-E054-AF5FC50B1F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060525" y="4191000"/>
            <a:ext cx="3330961" cy="2340000"/>
          </a:xfrm>
          <a:prstGeom prst="rect">
            <a:avLst/>
          </a:prstGeom>
          <a:ln w="57150">
            <a:solidFill>
              <a:schemeClr val="tx1"/>
            </a:solidFill>
          </a:ln>
        </p:spPr>
      </p:pic>
      <p:pic>
        <p:nvPicPr>
          <p:cNvPr id="15" name="Picture 14" descr="A picture containing cup, indoor, food, slice&#10;&#10;Description automatically generated">
            <a:extLst>
              <a:ext uri="{FF2B5EF4-FFF2-40B4-BE49-F238E27FC236}">
                <a16:creationId xmlns:a16="http://schemas.microsoft.com/office/drawing/2014/main" id="{CE224EC1-3331-B573-5D29-E2AFC9201BC4}"/>
              </a:ext>
            </a:extLst>
          </p:cNvPr>
          <p:cNvPicPr>
            <a:picLocks noChangeAspect="1"/>
          </p:cNvPicPr>
          <p:nvPr/>
        </p:nvPicPr>
        <p:blipFill rotWithShape="1">
          <a:blip r:embed="rId5">
            <a:extLst>
              <a:ext uri="{28A0092B-C50C-407E-A947-70E740481C1C}">
                <a14:useLocalDpi xmlns:a14="http://schemas.microsoft.com/office/drawing/2010/main" val="0"/>
              </a:ext>
            </a:extLst>
          </a:blip>
          <a:srcRect l="16914" r="13846"/>
          <a:stretch/>
        </p:blipFill>
        <p:spPr>
          <a:xfrm>
            <a:off x="4430519" y="4191000"/>
            <a:ext cx="2893236" cy="2340000"/>
          </a:xfrm>
          <a:prstGeom prst="rect">
            <a:avLst/>
          </a:prstGeom>
          <a:ln w="57150">
            <a:solidFill>
              <a:schemeClr val="tx1"/>
            </a:solidFill>
          </a:ln>
        </p:spPr>
      </p:pic>
      <p:pic>
        <p:nvPicPr>
          <p:cNvPr id="22" name="Picture 21" descr="A picture containing indoor, food, fresh&#10;&#10;Description automatically generated">
            <a:extLst>
              <a:ext uri="{FF2B5EF4-FFF2-40B4-BE49-F238E27FC236}">
                <a16:creationId xmlns:a16="http://schemas.microsoft.com/office/drawing/2014/main" id="{C2437D54-524A-ADC7-F9E8-BCA7E4ED0EB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400" r="21284"/>
          <a:stretch/>
        </p:blipFill>
        <p:spPr>
          <a:xfrm>
            <a:off x="800513" y="4201886"/>
            <a:ext cx="2893237" cy="2340000"/>
          </a:xfrm>
          <a:prstGeom prst="rect">
            <a:avLst/>
          </a:prstGeom>
          <a:ln w="57150">
            <a:solidFill>
              <a:schemeClr val="tx1"/>
            </a:solidFill>
          </a:ln>
        </p:spPr>
      </p:pic>
      <p:pic>
        <p:nvPicPr>
          <p:cNvPr id="25" name="Picture 24" descr="Fireworks in the sky&#10;&#10;Description automatically generated with medium confidence">
            <a:extLst>
              <a:ext uri="{FF2B5EF4-FFF2-40B4-BE49-F238E27FC236}">
                <a16:creationId xmlns:a16="http://schemas.microsoft.com/office/drawing/2014/main" id="{51E1D855-F11A-4FFC-3579-96CC76C454E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712" r="14960"/>
          <a:stretch/>
        </p:blipFill>
        <p:spPr>
          <a:xfrm>
            <a:off x="4428155" y="1364100"/>
            <a:ext cx="2895600" cy="2340000"/>
          </a:xfrm>
          <a:prstGeom prst="rect">
            <a:avLst/>
          </a:prstGeom>
          <a:ln w="57150">
            <a:solidFill>
              <a:schemeClr val="tx1"/>
            </a:solidFill>
          </a:ln>
        </p:spPr>
      </p:pic>
    </p:spTree>
    <p:extLst>
      <p:ext uri="{BB962C8B-B14F-4D97-AF65-F5344CB8AC3E}">
        <p14:creationId xmlns:p14="http://schemas.microsoft.com/office/powerpoint/2010/main" val="365596168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3*#ppt_w"/>
                                          </p:val>
                                        </p:tav>
                                        <p:tav tm="100000">
                                          <p:val>
                                            <p:strVal val="#ppt_w"/>
                                          </p:val>
                                        </p:tav>
                                      </p:tavLst>
                                    </p:anim>
                                    <p:anim calcmode="lin" valueType="num">
                                      <p:cBhvr>
                                        <p:cTn id="8" dur="500" fill="hold"/>
                                        <p:tgtEl>
                                          <p:spTgt spid="4"/>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p:cTn id="13" dur="500" fill="hold"/>
                                        <p:tgtEl>
                                          <p:spTgt spid="25"/>
                                        </p:tgtEl>
                                        <p:attrNameLst>
                                          <p:attrName>ppt_w</p:attrName>
                                        </p:attrNameLst>
                                      </p:cBhvr>
                                      <p:tavLst>
                                        <p:tav tm="0">
                                          <p:val>
                                            <p:strVal val="4/3*#ppt_w"/>
                                          </p:val>
                                        </p:tav>
                                        <p:tav tm="100000">
                                          <p:val>
                                            <p:strVal val="#ppt_w"/>
                                          </p:val>
                                        </p:tav>
                                      </p:tavLst>
                                    </p:anim>
                                    <p:anim calcmode="lin" valueType="num">
                                      <p:cBhvr>
                                        <p:cTn id="14" dur="500" fill="hold"/>
                                        <p:tgtEl>
                                          <p:spTgt spid="25"/>
                                        </p:tgtEl>
                                        <p:attrNameLst>
                                          <p:attrName>ppt_h</p:attrName>
                                        </p:attrNameLst>
                                      </p:cBhvr>
                                      <p:tavLst>
                                        <p:tav tm="0">
                                          <p:val>
                                            <p:strVal val="4/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strVal val="4/3*#ppt_w"/>
                                          </p:val>
                                        </p:tav>
                                        <p:tav tm="100000">
                                          <p:val>
                                            <p:strVal val="#ppt_w"/>
                                          </p:val>
                                        </p:tav>
                                      </p:tavLst>
                                    </p:anim>
                                    <p:anim calcmode="lin" valueType="num">
                                      <p:cBhvr>
                                        <p:cTn id="20" dur="500" fill="hold"/>
                                        <p:tgtEl>
                                          <p:spTgt spid="9"/>
                                        </p:tgtEl>
                                        <p:attrNameLst>
                                          <p:attrName>ppt_h</p:attrName>
                                        </p:attrNameLst>
                                      </p:cBhvr>
                                      <p:tavLst>
                                        <p:tav tm="0">
                                          <p:val>
                                            <p:strVal val="4/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4/3*#ppt_w"/>
                                          </p:val>
                                        </p:tav>
                                        <p:tav tm="100000">
                                          <p:val>
                                            <p:strVal val="#ppt_w"/>
                                          </p:val>
                                        </p:tav>
                                      </p:tavLst>
                                    </p:anim>
                                    <p:anim calcmode="lin" valueType="num">
                                      <p:cBhvr>
                                        <p:cTn id="26" dur="500" fill="hold"/>
                                        <p:tgtEl>
                                          <p:spTgt spid="22"/>
                                        </p:tgtEl>
                                        <p:attrNameLst>
                                          <p:attrName>ppt_h</p:attrName>
                                        </p:attrNameLst>
                                      </p:cBhvr>
                                      <p:tavLst>
                                        <p:tav tm="0">
                                          <p:val>
                                            <p:strVal val="4/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288"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w</p:attrName>
                                        </p:attrNameLst>
                                      </p:cBhvr>
                                      <p:tavLst>
                                        <p:tav tm="0">
                                          <p:val>
                                            <p:strVal val="4/3*#ppt_w"/>
                                          </p:val>
                                        </p:tav>
                                        <p:tav tm="100000">
                                          <p:val>
                                            <p:strVal val="#ppt_w"/>
                                          </p:val>
                                        </p:tav>
                                      </p:tavLst>
                                    </p:anim>
                                    <p:anim calcmode="lin" valueType="num">
                                      <p:cBhvr>
                                        <p:cTn id="32" dur="500" fill="hold"/>
                                        <p:tgtEl>
                                          <p:spTgt spid="15"/>
                                        </p:tgtEl>
                                        <p:attrNameLst>
                                          <p:attrName>ppt_h</p:attrName>
                                        </p:attrNameLst>
                                      </p:cBhvr>
                                      <p:tavLst>
                                        <p:tav tm="0">
                                          <p:val>
                                            <p:strVal val="4/3*#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3" presetClass="entr" presetSubtype="28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strVal val="4/3*#ppt_w"/>
                                          </p:val>
                                        </p:tav>
                                        <p:tav tm="100000">
                                          <p:val>
                                            <p:strVal val="#ppt_w"/>
                                          </p:val>
                                        </p:tav>
                                      </p:tavLst>
                                    </p:anim>
                                    <p:anim calcmode="lin" valueType="num">
                                      <p:cBhvr>
                                        <p:cTn id="38" dur="500" fill="hold"/>
                                        <p:tgtEl>
                                          <p:spTgt spid="12"/>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7" name="Group 6">
            <a:extLst>
              <a:ext uri="{FF2B5EF4-FFF2-40B4-BE49-F238E27FC236}">
                <a16:creationId xmlns:a16="http://schemas.microsoft.com/office/drawing/2014/main" id="{7B2C833E-AF82-A7D5-35A1-3CF88CC000AD}"/>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8" name="Rectangle: Rounded Corners 7">
              <a:extLst>
                <a:ext uri="{FF2B5EF4-FFF2-40B4-BE49-F238E27FC236}">
                  <a16:creationId xmlns:a16="http://schemas.microsoft.com/office/drawing/2014/main" id="{9C93D5E0-3837-CB82-1508-DC7453FFDFC0}"/>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0" name="Rectangle: Rounded Corners 4">
              <a:extLst>
                <a:ext uri="{FF2B5EF4-FFF2-40B4-BE49-F238E27FC236}">
                  <a16:creationId xmlns:a16="http://schemas.microsoft.com/office/drawing/2014/main" id="{E07105CC-AE61-2F87-D90D-A69181AE4ED5}"/>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2" name="Arrow: Right 1">
            <a:extLst>
              <a:ext uri="{FF2B5EF4-FFF2-40B4-BE49-F238E27FC236}">
                <a16:creationId xmlns:a16="http://schemas.microsoft.com/office/drawing/2014/main" id="{743B9D84-862C-6E75-887F-FEA7422D2CCC}"/>
              </a:ext>
            </a:extLst>
          </p:cNvPr>
          <p:cNvSpPr/>
          <p:nvPr/>
        </p:nvSpPr>
        <p:spPr>
          <a:xfrm>
            <a:off x="228600" y="914400"/>
            <a:ext cx="2667000" cy="1371600"/>
          </a:xfrm>
          <a:prstGeom prst="rightArrow">
            <a:avLst/>
          </a:prstGeom>
          <a:solidFill>
            <a:srgbClr val="C0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9Slide03 Bebas Neue Bold" panose="020B0606020202050201" pitchFamily="34" charset="0"/>
              </a:rPr>
              <a:t>Làm việc Cá nhân</a:t>
            </a:r>
          </a:p>
        </p:txBody>
      </p:sp>
      <p:sp>
        <p:nvSpPr>
          <p:cNvPr id="3" name="TextBox 2">
            <a:extLst>
              <a:ext uri="{FF2B5EF4-FFF2-40B4-BE49-F238E27FC236}">
                <a16:creationId xmlns:a16="http://schemas.microsoft.com/office/drawing/2014/main" id="{9C22F2E2-6454-7104-0BCD-C97FBA2BA38E}"/>
              </a:ext>
            </a:extLst>
          </p:cNvPr>
          <p:cNvSpPr txBox="1">
            <a:spLocks noChangeArrowheads="1"/>
          </p:cNvSpPr>
          <p:nvPr/>
        </p:nvSpPr>
        <p:spPr bwMode="auto">
          <a:xfrm>
            <a:off x="533400" y="2231172"/>
            <a:ext cx="11201400" cy="4555093"/>
          </a:xfrm>
          <a:custGeom>
            <a:avLst/>
            <a:gdLst>
              <a:gd name="connsiteX0" fmla="*/ 0 w 11201400"/>
              <a:gd name="connsiteY0" fmla="*/ 0 h 4555093"/>
              <a:gd name="connsiteX1" fmla="*/ 365519 w 11201400"/>
              <a:gd name="connsiteY1" fmla="*/ 0 h 4555093"/>
              <a:gd name="connsiteX2" fmla="*/ 1179095 w 11201400"/>
              <a:gd name="connsiteY2" fmla="*/ 0 h 4555093"/>
              <a:gd name="connsiteX3" fmla="*/ 1544614 w 11201400"/>
              <a:gd name="connsiteY3" fmla="*/ 0 h 4555093"/>
              <a:gd name="connsiteX4" fmla="*/ 2358189 w 11201400"/>
              <a:gd name="connsiteY4" fmla="*/ 0 h 4555093"/>
              <a:gd name="connsiteX5" fmla="*/ 2611695 w 11201400"/>
              <a:gd name="connsiteY5" fmla="*/ 0 h 4555093"/>
              <a:gd name="connsiteX6" fmla="*/ 3313256 w 11201400"/>
              <a:gd name="connsiteY6" fmla="*/ 0 h 4555093"/>
              <a:gd name="connsiteX7" fmla="*/ 4126832 w 11201400"/>
              <a:gd name="connsiteY7" fmla="*/ 0 h 4555093"/>
              <a:gd name="connsiteX8" fmla="*/ 4940407 w 11201400"/>
              <a:gd name="connsiteY8" fmla="*/ 0 h 4555093"/>
              <a:gd name="connsiteX9" fmla="*/ 5529954 w 11201400"/>
              <a:gd name="connsiteY9" fmla="*/ 0 h 4555093"/>
              <a:gd name="connsiteX10" fmla="*/ 5783460 w 11201400"/>
              <a:gd name="connsiteY10" fmla="*/ 0 h 4555093"/>
              <a:gd name="connsiteX11" fmla="*/ 6260993 w 11201400"/>
              <a:gd name="connsiteY11" fmla="*/ 0 h 4555093"/>
              <a:gd name="connsiteX12" fmla="*/ 6962554 w 11201400"/>
              <a:gd name="connsiteY12" fmla="*/ 0 h 4555093"/>
              <a:gd name="connsiteX13" fmla="*/ 7552102 w 11201400"/>
              <a:gd name="connsiteY13" fmla="*/ 0 h 4555093"/>
              <a:gd name="connsiteX14" fmla="*/ 8365677 w 11201400"/>
              <a:gd name="connsiteY14" fmla="*/ 0 h 4555093"/>
              <a:gd name="connsiteX15" fmla="*/ 8619183 w 11201400"/>
              <a:gd name="connsiteY15" fmla="*/ 0 h 4555093"/>
              <a:gd name="connsiteX16" fmla="*/ 9432758 w 11201400"/>
              <a:gd name="connsiteY16" fmla="*/ 0 h 4555093"/>
              <a:gd name="connsiteX17" fmla="*/ 10246333 w 11201400"/>
              <a:gd name="connsiteY17" fmla="*/ 0 h 4555093"/>
              <a:gd name="connsiteX18" fmla="*/ 10499839 w 11201400"/>
              <a:gd name="connsiteY18" fmla="*/ 0 h 4555093"/>
              <a:gd name="connsiteX19" fmla="*/ 11201400 w 11201400"/>
              <a:gd name="connsiteY19" fmla="*/ 0 h 4555093"/>
              <a:gd name="connsiteX20" fmla="*/ 11201400 w 11201400"/>
              <a:gd name="connsiteY20" fmla="*/ 478285 h 4555093"/>
              <a:gd name="connsiteX21" fmla="*/ 11201400 w 11201400"/>
              <a:gd name="connsiteY21" fmla="*/ 1002120 h 4555093"/>
              <a:gd name="connsiteX22" fmla="*/ 11201400 w 11201400"/>
              <a:gd name="connsiteY22" fmla="*/ 1662609 h 4555093"/>
              <a:gd name="connsiteX23" fmla="*/ 11201400 w 11201400"/>
              <a:gd name="connsiteY23" fmla="*/ 2277547 h 4555093"/>
              <a:gd name="connsiteX24" fmla="*/ 11201400 w 11201400"/>
              <a:gd name="connsiteY24" fmla="*/ 2938035 h 4555093"/>
              <a:gd name="connsiteX25" fmla="*/ 11201400 w 11201400"/>
              <a:gd name="connsiteY25" fmla="*/ 3552973 h 4555093"/>
              <a:gd name="connsiteX26" fmla="*/ 11201400 w 11201400"/>
              <a:gd name="connsiteY26" fmla="*/ 4031257 h 4555093"/>
              <a:gd name="connsiteX27" fmla="*/ 11201400 w 11201400"/>
              <a:gd name="connsiteY27" fmla="*/ 4555093 h 4555093"/>
              <a:gd name="connsiteX28" fmla="*/ 10723867 w 11201400"/>
              <a:gd name="connsiteY28" fmla="*/ 4555093 h 4555093"/>
              <a:gd name="connsiteX29" fmla="*/ 10470361 w 11201400"/>
              <a:gd name="connsiteY29" fmla="*/ 4555093 h 4555093"/>
              <a:gd name="connsiteX30" fmla="*/ 10104842 w 11201400"/>
              <a:gd name="connsiteY30" fmla="*/ 4555093 h 4555093"/>
              <a:gd name="connsiteX31" fmla="*/ 9739323 w 11201400"/>
              <a:gd name="connsiteY31" fmla="*/ 4555093 h 4555093"/>
              <a:gd name="connsiteX32" fmla="*/ 9037761 w 11201400"/>
              <a:gd name="connsiteY32" fmla="*/ 4555093 h 4555093"/>
              <a:gd name="connsiteX33" fmla="*/ 8224186 w 11201400"/>
              <a:gd name="connsiteY33" fmla="*/ 4555093 h 4555093"/>
              <a:gd name="connsiteX34" fmla="*/ 7522624 w 11201400"/>
              <a:gd name="connsiteY34" fmla="*/ 4555093 h 4555093"/>
              <a:gd name="connsiteX35" fmla="*/ 6821063 w 11201400"/>
              <a:gd name="connsiteY35" fmla="*/ 4555093 h 4555093"/>
              <a:gd name="connsiteX36" fmla="*/ 6231516 w 11201400"/>
              <a:gd name="connsiteY36" fmla="*/ 4555093 h 4555093"/>
              <a:gd name="connsiteX37" fmla="*/ 5641968 w 11201400"/>
              <a:gd name="connsiteY37" fmla="*/ 4555093 h 4555093"/>
              <a:gd name="connsiteX38" fmla="*/ 5388463 w 11201400"/>
              <a:gd name="connsiteY38" fmla="*/ 4555093 h 4555093"/>
              <a:gd name="connsiteX39" fmla="*/ 4798916 w 11201400"/>
              <a:gd name="connsiteY39" fmla="*/ 4555093 h 4555093"/>
              <a:gd name="connsiteX40" fmla="*/ 4209368 w 11201400"/>
              <a:gd name="connsiteY40" fmla="*/ 4555093 h 4555093"/>
              <a:gd name="connsiteX41" fmla="*/ 3843849 w 11201400"/>
              <a:gd name="connsiteY41" fmla="*/ 4555093 h 4555093"/>
              <a:gd name="connsiteX42" fmla="*/ 3366315 w 11201400"/>
              <a:gd name="connsiteY42" fmla="*/ 4555093 h 4555093"/>
              <a:gd name="connsiteX43" fmla="*/ 2552740 w 11201400"/>
              <a:gd name="connsiteY43" fmla="*/ 4555093 h 4555093"/>
              <a:gd name="connsiteX44" fmla="*/ 2299235 w 11201400"/>
              <a:gd name="connsiteY44" fmla="*/ 4555093 h 4555093"/>
              <a:gd name="connsiteX45" fmla="*/ 1821701 w 11201400"/>
              <a:gd name="connsiteY45" fmla="*/ 4555093 h 4555093"/>
              <a:gd name="connsiteX46" fmla="*/ 1120140 w 11201400"/>
              <a:gd name="connsiteY46" fmla="*/ 4555093 h 4555093"/>
              <a:gd name="connsiteX47" fmla="*/ 0 w 11201400"/>
              <a:gd name="connsiteY47" fmla="*/ 4555093 h 4555093"/>
              <a:gd name="connsiteX48" fmla="*/ 0 w 11201400"/>
              <a:gd name="connsiteY48" fmla="*/ 4076808 h 4555093"/>
              <a:gd name="connsiteX49" fmla="*/ 0 w 11201400"/>
              <a:gd name="connsiteY49" fmla="*/ 3461871 h 4555093"/>
              <a:gd name="connsiteX50" fmla="*/ 0 w 11201400"/>
              <a:gd name="connsiteY50" fmla="*/ 3029137 h 4555093"/>
              <a:gd name="connsiteX51" fmla="*/ 0 w 11201400"/>
              <a:gd name="connsiteY51" fmla="*/ 2459750 h 4555093"/>
              <a:gd name="connsiteX52" fmla="*/ 0 w 11201400"/>
              <a:gd name="connsiteY52" fmla="*/ 1890364 h 4555093"/>
              <a:gd name="connsiteX53" fmla="*/ 0 w 11201400"/>
              <a:gd name="connsiteY53" fmla="*/ 1275426 h 4555093"/>
              <a:gd name="connsiteX54" fmla="*/ 0 w 11201400"/>
              <a:gd name="connsiteY54" fmla="*/ 660488 h 4555093"/>
              <a:gd name="connsiteX55" fmla="*/ 0 w 11201400"/>
              <a:gd name="connsiteY55" fmla="*/ 0 h 4555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1201400" h="4555093" extrusionOk="0">
                <a:moveTo>
                  <a:pt x="0" y="0"/>
                </a:moveTo>
                <a:cubicBezTo>
                  <a:pt x="123689" y="-37374"/>
                  <a:pt x="244857" y="33417"/>
                  <a:pt x="365519" y="0"/>
                </a:cubicBezTo>
                <a:cubicBezTo>
                  <a:pt x="486181" y="-33417"/>
                  <a:pt x="794289" y="22880"/>
                  <a:pt x="1179095" y="0"/>
                </a:cubicBezTo>
                <a:cubicBezTo>
                  <a:pt x="1563901" y="-22880"/>
                  <a:pt x="1422227" y="31404"/>
                  <a:pt x="1544614" y="0"/>
                </a:cubicBezTo>
                <a:cubicBezTo>
                  <a:pt x="1667001" y="-31404"/>
                  <a:pt x="2054471" y="67213"/>
                  <a:pt x="2358189" y="0"/>
                </a:cubicBezTo>
                <a:cubicBezTo>
                  <a:pt x="2661908" y="-67213"/>
                  <a:pt x="2514599" y="5754"/>
                  <a:pt x="2611695" y="0"/>
                </a:cubicBezTo>
                <a:cubicBezTo>
                  <a:pt x="2708791" y="-5754"/>
                  <a:pt x="3148508" y="63858"/>
                  <a:pt x="3313256" y="0"/>
                </a:cubicBezTo>
                <a:cubicBezTo>
                  <a:pt x="3478004" y="-63858"/>
                  <a:pt x="3879663" y="53369"/>
                  <a:pt x="4126832" y="0"/>
                </a:cubicBezTo>
                <a:cubicBezTo>
                  <a:pt x="4374001" y="-53369"/>
                  <a:pt x="4752254" y="84544"/>
                  <a:pt x="4940407" y="0"/>
                </a:cubicBezTo>
                <a:cubicBezTo>
                  <a:pt x="5128560" y="-84544"/>
                  <a:pt x="5297722" y="52087"/>
                  <a:pt x="5529954" y="0"/>
                </a:cubicBezTo>
                <a:cubicBezTo>
                  <a:pt x="5762186" y="-52087"/>
                  <a:pt x="5714942" y="11929"/>
                  <a:pt x="5783460" y="0"/>
                </a:cubicBezTo>
                <a:cubicBezTo>
                  <a:pt x="5851978" y="-11929"/>
                  <a:pt x="6111925" y="28197"/>
                  <a:pt x="6260993" y="0"/>
                </a:cubicBezTo>
                <a:cubicBezTo>
                  <a:pt x="6410061" y="-28197"/>
                  <a:pt x="6653226" y="62626"/>
                  <a:pt x="6962554" y="0"/>
                </a:cubicBezTo>
                <a:cubicBezTo>
                  <a:pt x="7271882" y="-62626"/>
                  <a:pt x="7391151" y="24605"/>
                  <a:pt x="7552102" y="0"/>
                </a:cubicBezTo>
                <a:cubicBezTo>
                  <a:pt x="7713053" y="-24605"/>
                  <a:pt x="8111177" y="27022"/>
                  <a:pt x="8365677" y="0"/>
                </a:cubicBezTo>
                <a:cubicBezTo>
                  <a:pt x="8620178" y="-27022"/>
                  <a:pt x="8534946" y="9556"/>
                  <a:pt x="8619183" y="0"/>
                </a:cubicBezTo>
                <a:cubicBezTo>
                  <a:pt x="8703420" y="-9556"/>
                  <a:pt x="9100127" y="85742"/>
                  <a:pt x="9432758" y="0"/>
                </a:cubicBezTo>
                <a:cubicBezTo>
                  <a:pt x="9765389" y="-85742"/>
                  <a:pt x="10082094" y="39361"/>
                  <a:pt x="10246333" y="0"/>
                </a:cubicBezTo>
                <a:cubicBezTo>
                  <a:pt x="10410572" y="-39361"/>
                  <a:pt x="10383064" y="13895"/>
                  <a:pt x="10499839" y="0"/>
                </a:cubicBezTo>
                <a:cubicBezTo>
                  <a:pt x="10616614" y="-13895"/>
                  <a:pt x="10989857" y="60135"/>
                  <a:pt x="11201400" y="0"/>
                </a:cubicBezTo>
                <a:cubicBezTo>
                  <a:pt x="11217052" y="148405"/>
                  <a:pt x="11180364" y="276326"/>
                  <a:pt x="11201400" y="478285"/>
                </a:cubicBezTo>
                <a:cubicBezTo>
                  <a:pt x="11222436" y="680245"/>
                  <a:pt x="11177975" y="827174"/>
                  <a:pt x="11201400" y="1002120"/>
                </a:cubicBezTo>
                <a:cubicBezTo>
                  <a:pt x="11224825" y="1177067"/>
                  <a:pt x="11126654" y="1463033"/>
                  <a:pt x="11201400" y="1662609"/>
                </a:cubicBezTo>
                <a:cubicBezTo>
                  <a:pt x="11276146" y="1862185"/>
                  <a:pt x="11184140" y="2042552"/>
                  <a:pt x="11201400" y="2277547"/>
                </a:cubicBezTo>
                <a:cubicBezTo>
                  <a:pt x="11218660" y="2512542"/>
                  <a:pt x="11174985" y="2740316"/>
                  <a:pt x="11201400" y="2938035"/>
                </a:cubicBezTo>
                <a:cubicBezTo>
                  <a:pt x="11227815" y="3135754"/>
                  <a:pt x="11164786" y="3384465"/>
                  <a:pt x="11201400" y="3552973"/>
                </a:cubicBezTo>
                <a:cubicBezTo>
                  <a:pt x="11238014" y="3721481"/>
                  <a:pt x="11197425" y="3904469"/>
                  <a:pt x="11201400" y="4031257"/>
                </a:cubicBezTo>
                <a:cubicBezTo>
                  <a:pt x="11205375" y="4158045"/>
                  <a:pt x="11164559" y="4335378"/>
                  <a:pt x="11201400" y="4555093"/>
                </a:cubicBezTo>
                <a:cubicBezTo>
                  <a:pt x="11022845" y="4558101"/>
                  <a:pt x="10851879" y="4523704"/>
                  <a:pt x="10723867" y="4555093"/>
                </a:cubicBezTo>
                <a:cubicBezTo>
                  <a:pt x="10595855" y="4586482"/>
                  <a:pt x="10541434" y="4533192"/>
                  <a:pt x="10470361" y="4555093"/>
                </a:cubicBezTo>
                <a:cubicBezTo>
                  <a:pt x="10399288" y="4576994"/>
                  <a:pt x="10246811" y="4540076"/>
                  <a:pt x="10104842" y="4555093"/>
                </a:cubicBezTo>
                <a:cubicBezTo>
                  <a:pt x="9962873" y="4570110"/>
                  <a:pt x="9915740" y="4512611"/>
                  <a:pt x="9739323" y="4555093"/>
                </a:cubicBezTo>
                <a:cubicBezTo>
                  <a:pt x="9562906" y="4597575"/>
                  <a:pt x="9334335" y="4516759"/>
                  <a:pt x="9037761" y="4555093"/>
                </a:cubicBezTo>
                <a:cubicBezTo>
                  <a:pt x="8741187" y="4593427"/>
                  <a:pt x="8504667" y="4490786"/>
                  <a:pt x="8224186" y="4555093"/>
                </a:cubicBezTo>
                <a:cubicBezTo>
                  <a:pt x="7943706" y="4619400"/>
                  <a:pt x="7691575" y="4543851"/>
                  <a:pt x="7522624" y="4555093"/>
                </a:cubicBezTo>
                <a:cubicBezTo>
                  <a:pt x="7353673" y="4566335"/>
                  <a:pt x="7026320" y="4543414"/>
                  <a:pt x="6821063" y="4555093"/>
                </a:cubicBezTo>
                <a:cubicBezTo>
                  <a:pt x="6615806" y="4566772"/>
                  <a:pt x="6462809" y="4543314"/>
                  <a:pt x="6231516" y="4555093"/>
                </a:cubicBezTo>
                <a:cubicBezTo>
                  <a:pt x="6000223" y="4566872"/>
                  <a:pt x="5887472" y="4517437"/>
                  <a:pt x="5641968" y="4555093"/>
                </a:cubicBezTo>
                <a:cubicBezTo>
                  <a:pt x="5396464" y="4592749"/>
                  <a:pt x="5443908" y="4541322"/>
                  <a:pt x="5388463" y="4555093"/>
                </a:cubicBezTo>
                <a:cubicBezTo>
                  <a:pt x="5333018" y="4568864"/>
                  <a:pt x="5088989" y="4547759"/>
                  <a:pt x="4798916" y="4555093"/>
                </a:cubicBezTo>
                <a:cubicBezTo>
                  <a:pt x="4508843" y="4562427"/>
                  <a:pt x="4403012" y="4494843"/>
                  <a:pt x="4209368" y="4555093"/>
                </a:cubicBezTo>
                <a:cubicBezTo>
                  <a:pt x="4015724" y="4615343"/>
                  <a:pt x="3946477" y="4515248"/>
                  <a:pt x="3843849" y="4555093"/>
                </a:cubicBezTo>
                <a:cubicBezTo>
                  <a:pt x="3741221" y="4594938"/>
                  <a:pt x="3549793" y="4523370"/>
                  <a:pt x="3366315" y="4555093"/>
                </a:cubicBezTo>
                <a:cubicBezTo>
                  <a:pt x="3182837" y="4586816"/>
                  <a:pt x="2745617" y="4475840"/>
                  <a:pt x="2552740" y="4555093"/>
                </a:cubicBezTo>
                <a:cubicBezTo>
                  <a:pt x="2359864" y="4634346"/>
                  <a:pt x="2407059" y="4542531"/>
                  <a:pt x="2299235" y="4555093"/>
                </a:cubicBezTo>
                <a:cubicBezTo>
                  <a:pt x="2191411" y="4567655"/>
                  <a:pt x="1950204" y="4520032"/>
                  <a:pt x="1821701" y="4555093"/>
                </a:cubicBezTo>
                <a:cubicBezTo>
                  <a:pt x="1693198" y="4590154"/>
                  <a:pt x="1309453" y="4518662"/>
                  <a:pt x="1120140" y="4555093"/>
                </a:cubicBezTo>
                <a:cubicBezTo>
                  <a:pt x="930827" y="4591524"/>
                  <a:pt x="308766" y="4463272"/>
                  <a:pt x="0" y="4555093"/>
                </a:cubicBezTo>
                <a:cubicBezTo>
                  <a:pt x="-39758" y="4333234"/>
                  <a:pt x="21156" y="4266864"/>
                  <a:pt x="0" y="4076808"/>
                </a:cubicBezTo>
                <a:cubicBezTo>
                  <a:pt x="-21156" y="3886753"/>
                  <a:pt x="56163" y="3614227"/>
                  <a:pt x="0" y="3461871"/>
                </a:cubicBezTo>
                <a:cubicBezTo>
                  <a:pt x="-56163" y="3309515"/>
                  <a:pt x="11346" y="3196208"/>
                  <a:pt x="0" y="3029137"/>
                </a:cubicBezTo>
                <a:cubicBezTo>
                  <a:pt x="-11346" y="2862066"/>
                  <a:pt x="45434" y="2624808"/>
                  <a:pt x="0" y="2459750"/>
                </a:cubicBezTo>
                <a:cubicBezTo>
                  <a:pt x="-45434" y="2294692"/>
                  <a:pt x="21991" y="2107121"/>
                  <a:pt x="0" y="1890364"/>
                </a:cubicBezTo>
                <a:cubicBezTo>
                  <a:pt x="-21991" y="1673607"/>
                  <a:pt x="46937" y="1433055"/>
                  <a:pt x="0" y="1275426"/>
                </a:cubicBezTo>
                <a:cubicBezTo>
                  <a:pt x="-46937" y="1117797"/>
                  <a:pt x="43866" y="798786"/>
                  <a:pt x="0" y="660488"/>
                </a:cubicBezTo>
                <a:cubicBezTo>
                  <a:pt x="-43866" y="522190"/>
                  <a:pt x="14521" y="291272"/>
                  <a:pt x="0" y="0"/>
                </a:cubicBezTo>
                <a:close/>
              </a:path>
            </a:pathLst>
          </a:custGeom>
          <a:noFill/>
          <a:ln w="28575">
            <a:solidFill>
              <a:srgbClr val="000000"/>
            </a:solidFill>
            <a:miter lim="800000"/>
            <a:headEnd/>
            <a:tailEnd/>
            <a:extLst>
              <a:ext uri="{C807C97D-BFC1-408E-A445-0C87EB9F89A2}">
                <ask:lineSketchStyleProps xmlns:ask="http://schemas.microsoft.com/office/drawing/2018/sketchyshapes" sd="2120239291">
                  <a:prstGeom prst="rect">
                    <a:avLst/>
                  </a:prstGeom>
                  <ask:type>
                    <ask:lineSketchScribble/>
                  </ask:type>
                </ask:lineSketchStyleProps>
              </a:ext>
            </a:extLst>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ts val="1200"/>
              </a:spcBef>
              <a:spcAft>
                <a:spcPts val="600"/>
              </a:spcAft>
            </a:pPr>
            <a:r>
              <a:rPr lang="en-US" altLang="en-US" sz="4000" b="1">
                <a:latin typeface="#9Slide03 FS Neusa Bold" panose="00000800000000000000" pitchFamily="2" charset="0"/>
                <a:ea typeface="Cambria" panose="02040503050406030204" pitchFamily="18" charset="0"/>
                <a:cs typeface="Cambria" panose="02040503050406030204" pitchFamily="18" charset="0"/>
              </a:rPr>
              <a:t>Sắp xếp các hiện tượng dưới đây theo thứ tự tốc độ giảm dần:</a:t>
            </a:r>
            <a:endParaRPr lang="en-US" altLang="en-US" sz="32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1281113" indent="-742950" algn="just">
              <a:spcBef>
                <a:spcPts val="600"/>
              </a:spcBef>
              <a:spcAft>
                <a:spcPts val="600"/>
              </a:spcAft>
              <a:buFont typeface="+mj-lt"/>
              <a:buAutoNum type="alphaLcParenR"/>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Quá trình tiêu hóa thức ăn ở người.</a:t>
            </a:r>
          </a:p>
          <a:p>
            <a:pPr marL="1281113" indent="-742950" algn="just">
              <a:spcBef>
                <a:spcPts val="600"/>
              </a:spcBef>
              <a:spcAft>
                <a:spcPts val="600"/>
              </a:spcAft>
              <a:buAutoNum type="alphaLcParenR"/>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Đốt cháy 1 que diêm.</a:t>
            </a:r>
          </a:p>
          <a:p>
            <a:pPr marL="1281113" indent="-742950" algn="just">
              <a:spcBef>
                <a:spcPts val="600"/>
              </a:spcBef>
              <a:spcAft>
                <a:spcPts val="600"/>
              </a:spcAft>
              <a:buAutoNum type="alphaLcParenR"/>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Tinh bột lên men rượu.</a:t>
            </a:r>
          </a:p>
          <a:p>
            <a:pPr marL="1281113" indent="-742950" algn="just">
              <a:spcBef>
                <a:spcPts val="600"/>
              </a:spcBef>
              <a:spcAft>
                <a:spcPts val="600"/>
              </a:spcAft>
              <a:buAutoNum type="alphaLcParenR"/>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Hòa tan hoàn toàn 1 viên sủi trong nước.</a:t>
            </a:r>
            <a:endParaRPr lang="en-US" altLang="en-US" sz="1100" b="1">
              <a:solidFill>
                <a:srgbClr val="FF0000"/>
              </a:solidFill>
              <a:latin typeface="#9Slide03 FS Neusa Bold" panose="00000800000000000000" pitchFamily="2" charset="0"/>
              <a:ea typeface="Cambria" panose="02040503050406030204" pitchFamily="18" charset="0"/>
              <a:cs typeface="Cambria" panose="02040503050406030204" pitchFamily="18" charset="0"/>
            </a:endParaRPr>
          </a:p>
          <a:p>
            <a:pPr marL="1281113" indent="-742950" algn="just">
              <a:spcBef>
                <a:spcPts val="600"/>
              </a:spcBef>
              <a:spcAft>
                <a:spcPts val="600"/>
              </a:spcAft>
              <a:buAutoNum type="alphaLcParenR"/>
              <a:tabLst>
                <a:tab pos="893763" algn="l"/>
              </a:tabLst>
            </a:pPr>
            <a:r>
              <a:rPr lang="en-US" altLang="en-US" sz="4000" b="1">
                <a:solidFill>
                  <a:srgbClr val="FF0000"/>
                </a:solidFill>
                <a:latin typeface="#9Slide03 FS Neusa Bold" panose="00000800000000000000" pitchFamily="2" charset="0"/>
                <a:ea typeface="Cambria" panose="02040503050406030204" pitchFamily="18" charset="0"/>
                <a:cs typeface="Cambria" panose="02040503050406030204" pitchFamily="18" charset="0"/>
              </a:rPr>
              <a:t>Sự tạo thành than đá trong lòng đất.</a:t>
            </a:r>
          </a:p>
        </p:txBody>
      </p:sp>
      <p:pic>
        <p:nvPicPr>
          <p:cNvPr id="6" name="2 Minute Timer (Nho)">
            <a:hlinkClick r:id="" action="ppaction://media"/>
            <a:extLst>
              <a:ext uri="{FF2B5EF4-FFF2-40B4-BE49-F238E27FC236}">
                <a16:creationId xmlns:a16="http://schemas.microsoft.com/office/drawing/2014/main" id="{65ADB00E-BA25-A138-2CA1-E153B213471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458200" y="3657600"/>
            <a:ext cx="3029182" cy="1702585"/>
          </a:xfrm>
          <a:prstGeom prst="rect">
            <a:avLst/>
          </a:prstGeom>
          <a:ln w="57150">
            <a:solidFill>
              <a:schemeClr val="tx1"/>
            </a:solidFill>
          </a:ln>
        </p:spPr>
      </p:pic>
    </p:spTree>
    <p:extLst>
      <p:ext uri="{BB962C8B-B14F-4D97-AF65-F5344CB8AC3E}">
        <p14:creationId xmlns:p14="http://schemas.microsoft.com/office/powerpoint/2010/main" val="3287650322"/>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288"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 calcmode="lin" valueType="num">
                                      <p:cBhvr>
                                        <p:cTn id="12" dur="500" fill="hold"/>
                                        <p:tgtEl>
                                          <p:spTgt spid="3">
                                            <p:bg/>
                                          </p:spTgt>
                                        </p:tgtEl>
                                        <p:attrNameLst>
                                          <p:attrName>ppt_w</p:attrName>
                                        </p:attrNameLst>
                                      </p:cBhvr>
                                      <p:tavLst>
                                        <p:tav tm="0">
                                          <p:val>
                                            <p:strVal val="4/3*#ppt_w"/>
                                          </p:val>
                                        </p:tav>
                                        <p:tav tm="100000">
                                          <p:val>
                                            <p:strVal val="#ppt_w"/>
                                          </p:val>
                                        </p:tav>
                                      </p:tavLst>
                                    </p:anim>
                                    <p:anim calcmode="lin" valueType="num">
                                      <p:cBhvr>
                                        <p:cTn id="13" dur="500" fill="hold"/>
                                        <p:tgtEl>
                                          <p:spTgt spid="3">
                                            <p:bg/>
                                          </p:spTgt>
                                        </p:tgtEl>
                                        <p:attrNameLst>
                                          <p:attrName>ppt_h</p:attrName>
                                        </p:attrNameLst>
                                      </p:cBhvr>
                                      <p:tavLst>
                                        <p:tav tm="0">
                                          <p:val>
                                            <p:strVal val="4/3*#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288"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 calcmode="lin" valueType="num">
                                      <p:cBhvr>
                                        <p:cTn id="18" dur="500" fill="hold"/>
                                        <p:tgtEl>
                                          <p:spTgt spid="3">
                                            <p:txEl>
                                              <p:pRg st="0" end="0"/>
                                            </p:txEl>
                                          </p:spTgt>
                                        </p:tgtEl>
                                        <p:attrNameLst>
                                          <p:attrName>ppt_w</p:attrName>
                                        </p:attrNameLst>
                                      </p:cBhvr>
                                      <p:tavLst>
                                        <p:tav tm="0">
                                          <p:val>
                                            <p:strVal val="4/3*#ppt_w"/>
                                          </p:val>
                                        </p:tav>
                                        <p:tav tm="100000">
                                          <p:val>
                                            <p:strVal val="#ppt_w"/>
                                          </p:val>
                                        </p:tav>
                                      </p:tavLst>
                                    </p:anim>
                                    <p:anim calcmode="lin" valueType="num">
                                      <p:cBhvr>
                                        <p:cTn id="19" dur="500" fill="hold"/>
                                        <p:tgtEl>
                                          <p:spTgt spid="3">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288"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4/3*#ppt_w"/>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288"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 calcmode="lin" valueType="num">
                                      <p:cBhvr>
                                        <p:cTn id="30" dur="500" fill="hold"/>
                                        <p:tgtEl>
                                          <p:spTgt spid="3">
                                            <p:txEl>
                                              <p:pRg st="2" end="2"/>
                                            </p:txEl>
                                          </p:spTgt>
                                        </p:tgtEl>
                                        <p:attrNameLst>
                                          <p:attrName>ppt_w</p:attrName>
                                        </p:attrNameLst>
                                      </p:cBhvr>
                                      <p:tavLst>
                                        <p:tav tm="0">
                                          <p:val>
                                            <p:strVal val="4/3*#ppt_w"/>
                                          </p:val>
                                        </p:tav>
                                        <p:tav tm="100000">
                                          <p:val>
                                            <p:strVal val="#ppt_w"/>
                                          </p:val>
                                        </p:tav>
                                      </p:tavLst>
                                    </p:anim>
                                    <p:anim calcmode="lin" valueType="num">
                                      <p:cBhvr>
                                        <p:cTn id="31" dur="500" fill="hold"/>
                                        <p:tgtEl>
                                          <p:spTgt spid="3">
                                            <p:txEl>
                                              <p:pRg st="2" end="2"/>
                                            </p:txEl>
                                          </p:spTgt>
                                        </p:tgtEl>
                                        <p:attrNameLst>
                                          <p:attrName>ppt_h</p:attrName>
                                        </p:attrNameLst>
                                      </p:cBhvr>
                                      <p:tavLst>
                                        <p:tav tm="0">
                                          <p:val>
                                            <p:strVal val="4/3*#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288" fill="hold" grpId="0"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 calcmode="lin" valueType="num">
                                      <p:cBhvr>
                                        <p:cTn id="36" dur="500" fill="hold"/>
                                        <p:tgtEl>
                                          <p:spTgt spid="3">
                                            <p:txEl>
                                              <p:pRg st="3" end="3"/>
                                            </p:txEl>
                                          </p:spTgt>
                                        </p:tgtEl>
                                        <p:attrNameLst>
                                          <p:attrName>ppt_w</p:attrName>
                                        </p:attrNameLst>
                                      </p:cBhvr>
                                      <p:tavLst>
                                        <p:tav tm="0">
                                          <p:val>
                                            <p:strVal val="4/3*#ppt_w"/>
                                          </p:val>
                                        </p:tav>
                                        <p:tav tm="100000">
                                          <p:val>
                                            <p:strVal val="#ppt_w"/>
                                          </p:val>
                                        </p:tav>
                                      </p:tavLst>
                                    </p:anim>
                                    <p:anim calcmode="lin" valueType="num">
                                      <p:cBhvr>
                                        <p:cTn id="37" dur="500" fill="hold"/>
                                        <p:tgtEl>
                                          <p:spTgt spid="3">
                                            <p:txEl>
                                              <p:pRg st="3" end="3"/>
                                            </p:txEl>
                                          </p:spTgt>
                                        </p:tgtEl>
                                        <p:attrNameLst>
                                          <p:attrName>ppt_h</p:attrName>
                                        </p:attrNameLst>
                                      </p:cBhvr>
                                      <p:tavLst>
                                        <p:tav tm="0">
                                          <p:val>
                                            <p:strVal val="4/3*#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288"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 calcmode="lin" valueType="num">
                                      <p:cBhvr>
                                        <p:cTn id="42" dur="500" fill="hold"/>
                                        <p:tgtEl>
                                          <p:spTgt spid="3">
                                            <p:txEl>
                                              <p:pRg st="4" end="4"/>
                                            </p:txEl>
                                          </p:spTgt>
                                        </p:tgtEl>
                                        <p:attrNameLst>
                                          <p:attrName>ppt_w</p:attrName>
                                        </p:attrNameLst>
                                      </p:cBhvr>
                                      <p:tavLst>
                                        <p:tav tm="0">
                                          <p:val>
                                            <p:strVal val="4/3*#ppt_w"/>
                                          </p:val>
                                        </p:tav>
                                        <p:tav tm="100000">
                                          <p:val>
                                            <p:strVal val="#ppt_w"/>
                                          </p:val>
                                        </p:tav>
                                      </p:tavLst>
                                    </p:anim>
                                    <p:anim calcmode="lin" valueType="num">
                                      <p:cBhvr>
                                        <p:cTn id="43" dur="500" fill="hold"/>
                                        <p:tgtEl>
                                          <p:spTgt spid="3">
                                            <p:txEl>
                                              <p:pRg st="4" end="4"/>
                                            </p:txEl>
                                          </p:spTgt>
                                        </p:tgtEl>
                                        <p:attrNameLst>
                                          <p:attrName>ppt_h</p:attrName>
                                        </p:attrNameLst>
                                      </p:cBhvr>
                                      <p:tavLst>
                                        <p:tav tm="0">
                                          <p:val>
                                            <p:strVal val="4/3*#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3" presetClass="entr" presetSubtype="288" fill="hold" grpId="0"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 calcmode="lin" valueType="num">
                                      <p:cBhvr>
                                        <p:cTn id="48" dur="500" fill="hold"/>
                                        <p:tgtEl>
                                          <p:spTgt spid="3">
                                            <p:txEl>
                                              <p:pRg st="5" end="5"/>
                                            </p:txEl>
                                          </p:spTgt>
                                        </p:tgtEl>
                                        <p:attrNameLst>
                                          <p:attrName>ppt_w</p:attrName>
                                        </p:attrNameLst>
                                      </p:cBhvr>
                                      <p:tavLst>
                                        <p:tav tm="0">
                                          <p:val>
                                            <p:strVal val="4/3*#ppt_w"/>
                                          </p:val>
                                        </p:tav>
                                        <p:tav tm="100000">
                                          <p:val>
                                            <p:strVal val="#ppt_w"/>
                                          </p:val>
                                        </p:tav>
                                      </p:tavLst>
                                    </p:anim>
                                    <p:anim calcmode="lin" valueType="num">
                                      <p:cBhvr>
                                        <p:cTn id="49" dur="500" fill="hold"/>
                                        <p:tgtEl>
                                          <p:spTgt spid="3">
                                            <p:txEl>
                                              <p:pRg st="5" end="5"/>
                                            </p:txEl>
                                          </p:spTgt>
                                        </p:tgtEl>
                                        <p:attrNameLst>
                                          <p:attrName>ppt_h</p:attrName>
                                        </p:attrNameLst>
                                      </p:cBhvr>
                                      <p:tavLst>
                                        <p:tav tm="0">
                                          <p:val>
                                            <p:strVal val="4/3*#ppt_h"/>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3" presetClass="entr" presetSubtype="288"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strVal val="4/3*#ppt_w"/>
                                          </p:val>
                                        </p:tav>
                                        <p:tav tm="100000">
                                          <p:val>
                                            <p:strVal val="#ppt_w"/>
                                          </p:val>
                                        </p:tav>
                                      </p:tavLst>
                                    </p:anim>
                                    <p:anim calcmode="lin" valueType="num">
                                      <p:cBhvr>
                                        <p:cTn id="55" dur="500" fill="hold"/>
                                        <p:tgtEl>
                                          <p:spTgt spid="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56" fill="hold" display="0">
                  <p:stCondLst>
                    <p:cond delay="indefinite"/>
                  </p:stCondLst>
                </p:cTn>
                <p:tgtEl>
                  <p:spTgt spid="6"/>
                </p:tgtEl>
              </p:cMediaNode>
            </p:video>
          </p:childTnLst>
        </p:cTn>
      </p:par>
    </p:tnLst>
    <p:bldLst>
      <p:bldP spid="2" grpId="0" animBg="1"/>
      <p:bldP spid="3" grpId="0" uiExpand="1"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3" name="Group 2">
            <a:extLst>
              <a:ext uri="{FF2B5EF4-FFF2-40B4-BE49-F238E27FC236}">
                <a16:creationId xmlns:a16="http://schemas.microsoft.com/office/drawing/2014/main" id="{B60F7777-5167-CC5F-8092-FF2ABF226AA2}"/>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5" name="Rectangle: Rounded Corners 4">
              <a:extLst>
                <a:ext uri="{FF2B5EF4-FFF2-40B4-BE49-F238E27FC236}">
                  <a16:creationId xmlns:a16="http://schemas.microsoft.com/office/drawing/2014/main" id="{6773B654-6B35-F380-E1E0-01EBB32FFDFA}"/>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6" name="Rectangle: Rounded Corners 4">
              <a:extLst>
                <a:ext uri="{FF2B5EF4-FFF2-40B4-BE49-F238E27FC236}">
                  <a16:creationId xmlns:a16="http://schemas.microsoft.com/office/drawing/2014/main" id="{BC2265ED-50E4-9828-F35D-4ECE1D9BA83B}"/>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2" name="Arrow: Right 1">
            <a:extLst>
              <a:ext uri="{FF2B5EF4-FFF2-40B4-BE49-F238E27FC236}">
                <a16:creationId xmlns:a16="http://schemas.microsoft.com/office/drawing/2014/main" id="{051943C5-EB07-D4B3-BB13-9B79FF328B68}"/>
              </a:ext>
            </a:extLst>
          </p:cNvPr>
          <p:cNvSpPr/>
          <p:nvPr/>
        </p:nvSpPr>
        <p:spPr>
          <a:xfrm>
            <a:off x="335667" y="457200"/>
            <a:ext cx="2057400" cy="1371600"/>
          </a:xfrm>
          <a:prstGeom prst="rightArrow">
            <a:avLst/>
          </a:prstGeom>
          <a:solidFill>
            <a:srgbClr val="C0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9Slide03 Bebas Neue Bold" panose="020B0606020202050201" pitchFamily="34" charset="0"/>
              </a:rPr>
              <a:t>GROUP WORK</a:t>
            </a:r>
          </a:p>
        </p:txBody>
      </p:sp>
      <p:sp>
        <p:nvSpPr>
          <p:cNvPr id="7" name="Rectangle: Rounded Corners 6">
            <a:extLst>
              <a:ext uri="{FF2B5EF4-FFF2-40B4-BE49-F238E27FC236}">
                <a16:creationId xmlns:a16="http://schemas.microsoft.com/office/drawing/2014/main" id="{4AD93B28-4842-8580-47AC-2B1711DC3140}"/>
              </a:ext>
            </a:extLst>
          </p:cNvPr>
          <p:cNvSpPr/>
          <p:nvPr/>
        </p:nvSpPr>
        <p:spPr>
          <a:xfrm>
            <a:off x="814638" y="1877393"/>
            <a:ext cx="10462962" cy="720000"/>
          </a:xfrm>
          <a:prstGeom prst="roundRect">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a:solidFill>
                  <a:schemeClr val="bg1"/>
                </a:solidFill>
                <a:latin typeface="#9Slide03 FS Neusa Bold" panose="00000800000000000000" pitchFamily="2" charset="0"/>
              </a:rPr>
              <a:t>Hoàn thành phiếu học tập về khái niệm tốc độ phản ứng hóa học.</a:t>
            </a:r>
          </a:p>
        </p:txBody>
      </p:sp>
      <p:sp>
        <p:nvSpPr>
          <p:cNvPr id="8" name="Rectangle: Rounded Corners 7">
            <a:extLst>
              <a:ext uri="{FF2B5EF4-FFF2-40B4-BE49-F238E27FC236}">
                <a16:creationId xmlns:a16="http://schemas.microsoft.com/office/drawing/2014/main" id="{1D202DBF-BD48-A737-4923-4E396C5B6004}"/>
              </a:ext>
            </a:extLst>
          </p:cNvPr>
          <p:cNvSpPr/>
          <p:nvPr/>
        </p:nvSpPr>
        <p:spPr>
          <a:xfrm>
            <a:off x="814638" y="2819400"/>
            <a:ext cx="10462962" cy="720000"/>
          </a:xfrm>
          <a:prstGeom prst="roundRect">
            <a:avLst/>
          </a:prstGeom>
          <a:solidFill>
            <a:srgbClr val="CC00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a:solidFill>
                  <a:schemeClr val="bg1"/>
                </a:solidFill>
                <a:latin typeface="#9Slide03 FS Neusa Bold" panose="00000800000000000000" pitchFamily="2" charset="0"/>
              </a:rPr>
              <a:t>Các nhóm hoàn thành trong thời gian yêu cầu nhận điểm cộng.</a:t>
            </a:r>
          </a:p>
        </p:txBody>
      </p:sp>
      <p:pic>
        <p:nvPicPr>
          <p:cNvPr id="9" name="8 Minute Timer (To)">
            <a:hlinkClick r:id="" action="ppaction://media"/>
            <a:extLst>
              <a:ext uri="{FF2B5EF4-FFF2-40B4-BE49-F238E27FC236}">
                <a16:creationId xmlns:a16="http://schemas.microsoft.com/office/drawing/2014/main" id="{EB262A15-1235-B437-A0F8-C4906A55C8F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35077" y="3886200"/>
            <a:ext cx="4321845" cy="2431038"/>
          </a:xfrm>
          <a:prstGeom prst="rect">
            <a:avLst/>
          </a:prstGeom>
          <a:ln w="57150">
            <a:solidFill>
              <a:schemeClr val="tx1"/>
            </a:solidFill>
          </a:ln>
        </p:spPr>
      </p:pic>
    </p:spTree>
    <p:extLst>
      <p:ext uri="{BB962C8B-B14F-4D97-AF65-F5344CB8AC3E}">
        <p14:creationId xmlns:p14="http://schemas.microsoft.com/office/powerpoint/2010/main" val="8423788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25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strVal val="4/3*#ppt_w"/>
                                          </p:val>
                                        </p:tav>
                                        <p:tav tm="100000">
                                          <p:val>
                                            <p:strVal val="#ppt_w"/>
                                          </p:val>
                                        </p:tav>
                                      </p:tavLst>
                                    </p:anim>
                                    <p:anim calcmode="lin" valueType="num">
                                      <p:cBhvr>
                                        <p:cTn id="20" dur="500" fill="hold"/>
                                        <p:tgtEl>
                                          <p:spTgt spid="7"/>
                                        </p:tgtEl>
                                        <p:attrNameLst>
                                          <p:attrName>ppt_h</p:attrName>
                                        </p:attrNameLst>
                                      </p:cBhvr>
                                      <p:tavLst>
                                        <p:tav tm="0">
                                          <p:val>
                                            <p:strVal val="4/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strVal val="4/3*#ppt_w"/>
                                          </p:val>
                                        </p:tav>
                                        <p:tav tm="100000">
                                          <p:val>
                                            <p:strVal val="#ppt_w"/>
                                          </p:val>
                                        </p:tav>
                                      </p:tavLst>
                                    </p:anim>
                                    <p:anim calcmode="lin" valueType="num">
                                      <p:cBhvr>
                                        <p:cTn id="26"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9"/>
                </p:tgtEl>
              </p:cMediaNode>
            </p:video>
          </p:childTnLst>
        </p:cTn>
      </p:par>
    </p:tnLst>
    <p:bldLst>
      <p:bldP spid="2" grpId="0" animBg="1"/>
      <p:bldP spid="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2" name="Group 1">
            <a:extLst>
              <a:ext uri="{FF2B5EF4-FFF2-40B4-BE49-F238E27FC236}">
                <a16:creationId xmlns:a16="http://schemas.microsoft.com/office/drawing/2014/main" id="{FDE9DD14-D605-8C8E-CDFF-B9AA697265CE}"/>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6" name="Rectangle: Rounded Corners 5">
              <a:extLst>
                <a:ext uri="{FF2B5EF4-FFF2-40B4-BE49-F238E27FC236}">
                  <a16:creationId xmlns:a16="http://schemas.microsoft.com/office/drawing/2014/main" id="{6B651296-6870-F019-7BAF-EAB754DCA98E}"/>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1FE0B951-9E17-6ADA-65FA-A45B63E66D30}"/>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pic>
        <p:nvPicPr>
          <p:cNvPr id="7" name="Picture 6" descr="Chart, line chart&#10;&#10;Description automatically generated">
            <a:extLst>
              <a:ext uri="{FF2B5EF4-FFF2-40B4-BE49-F238E27FC236}">
                <a16:creationId xmlns:a16="http://schemas.microsoft.com/office/drawing/2014/main" id="{51FF6E8C-BDAF-E1EA-4260-3BD8C44C4EC4}"/>
              </a:ext>
            </a:extLst>
          </p:cNvPr>
          <p:cNvPicPr>
            <a:picLocks noChangeAspect="1"/>
          </p:cNvPicPr>
          <p:nvPr/>
        </p:nvPicPr>
        <p:blipFill>
          <a:blip r:embed="rId2"/>
          <a:stretch>
            <a:fillRect/>
          </a:stretch>
        </p:blipFill>
        <p:spPr>
          <a:xfrm>
            <a:off x="1751567" y="1066800"/>
            <a:ext cx="8688866" cy="5236325"/>
          </a:xfrm>
          <a:prstGeom prst="rect">
            <a:avLst/>
          </a:prstGeom>
          <a:ln w="38100">
            <a:solidFill>
              <a:schemeClr val="tx1"/>
            </a:solidFill>
          </a:ln>
        </p:spPr>
      </p:pic>
      <p:sp>
        <p:nvSpPr>
          <p:cNvPr id="8" name="Rectangle: Rounded Corners 7">
            <a:extLst>
              <a:ext uri="{FF2B5EF4-FFF2-40B4-BE49-F238E27FC236}">
                <a16:creationId xmlns:a16="http://schemas.microsoft.com/office/drawing/2014/main" id="{C7516155-01E6-FCEE-E9AC-88400CD37831}"/>
              </a:ext>
            </a:extLst>
          </p:cNvPr>
          <p:cNvSpPr/>
          <p:nvPr/>
        </p:nvSpPr>
        <p:spPr>
          <a:xfrm>
            <a:off x="304800" y="3000962"/>
            <a:ext cx="11582400" cy="13680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vi-VN" sz="3600">
                <a:solidFill>
                  <a:schemeClr val="tx1"/>
                </a:solidFill>
                <a:latin typeface="#9Slide03 FS Neusa Bold" panose="00000800000000000000" pitchFamily="2" charset="0"/>
              </a:rPr>
              <a:t>Khi phản ứng hoá học xảy ra, lượng </a:t>
            </a:r>
            <a:r>
              <a:rPr lang="vi-VN" sz="3600">
                <a:solidFill>
                  <a:schemeClr val="bg1"/>
                </a:solidFill>
                <a:highlight>
                  <a:srgbClr val="FF0000"/>
                </a:highlight>
                <a:latin typeface="#9Slide03 FS Neusa Bold" panose="00000800000000000000" pitchFamily="2" charset="0"/>
              </a:rPr>
              <a:t>chất đầu giảm dần</a:t>
            </a:r>
            <a:r>
              <a:rPr lang="vi-VN" sz="3600">
                <a:solidFill>
                  <a:schemeClr val="tx1"/>
                </a:solidFill>
                <a:latin typeface="#9Slide03 FS Neusa Bold" panose="00000800000000000000" pitchFamily="2" charset="0"/>
              </a:rPr>
              <a:t> theo thời gian, trong khi lượng chất </a:t>
            </a:r>
            <a:r>
              <a:rPr lang="vi-VN" sz="3600">
                <a:solidFill>
                  <a:schemeClr val="bg1"/>
                </a:solidFill>
                <a:highlight>
                  <a:srgbClr val="FF0000"/>
                </a:highlight>
                <a:latin typeface="#9Slide03 FS Neusa Bold" panose="00000800000000000000" pitchFamily="2" charset="0"/>
              </a:rPr>
              <a:t>sản phẩm tăng dần</a:t>
            </a:r>
            <a:r>
              <a:rPr lang="vi-VN" sz="3600">
                <a:solidFill>
                  <a:schemeClr val="tx1"/>
                </a:solidFill>
                <a:latin typeface="#9Slide03 FS Neusa Bold" panose="00000800000000000000" pitchFamily="2" charset="0"/>
              </a:rPr>
              <a:t> theo thời gian</a:t>
            </a:r>
            <a:r>
              <a:rPr lang="en-US" sz="3600">
                <a:solidFill>
                  <a:schemeClr val="tx1"/>
                </a:solidFill>
                <a:latin typeface="#9Slide03 FS Neusa Bold" panose="00000800000000000000" pitchFamily="2" charset="0"/>
              </a:rPr>
              <a:t>.</a:t>
            </a:r>
            <a:endParaRPr lang="en-US" sz="3600">
              <a:solidFill>
                <a:schemeClr val="tx1"/>
              </a:solidFill>
              <a:highlight>
                <a:srgbClr val="FF0000"/>
              </a:highlight>
              <a:latin typeface="#9Slide03 FS Neusa Bold" panose="00000800000000000000" pitchFamily="2" charset="0"/>
            </a:endParaRPr>
          </a:p>
        </p:txBody>
      </p:sp>
    </p:spTree>
    <p:extLst>
      <p:ext uri="{BB962C8B-B14F-4D97-AF65-F5344CB8AC3E}">
        <p14:creationId xmlns:p14="http://schemas.microsoft.com/office/powerpoint/2010/main" val="2824346017"/>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4/3*#ppt_w"/>
                                          </p:val>
                                        </p:tav>
                                        <p:tav tm="100000">
                                          <p:val>
                                            <p:strVal val="#ppt_w"/>
                                          </p:val>
                                        </p:tav>
                                      </p:tavLst>
                                    </p:anim>
                                    <p:anim calcmode="lin" valueType="num">
                                      <p:cBhvr>
                                        <p:cTn id="8" dur="500" fill="hold"/>
                                        <p:tgtEl>
                                          <p:spTgt spid="7"/>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strVal val="4/3*#ppt_w"/>
                                          </p:val>
                                        </p:tav>
                                        <p:tav tm="100000">
                                          <p:val>
                                            <p:strVal val="#ppt_w"/>
                                          </p:val>
                                        </p:tav>
                                      </p:tavLst>
                                    </p:anim>
                                    <p:anim calcmode="lin" valueType="num">
                                      <p:cBhvr>
                                        <p:cTn id="14" dur="500" fill="hold"/>
                                        <p:tgtEl>
                                          <p:spTgt spid="8"/>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2" name="Group 1">
            <a:extLst>
              <a:ext uri="{FF2B5EF4-FFF2-40B4-BE49-F238E27FC236}">
                <a16:creationId xmlns:a16="http://schemas.microsoft.com/office/drawing/2014/main" id="{FDE9DD14-D605-8C8E-CDFF-B9AA697265CE}"/>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6" name="Rectangle: Rounded Corners 5">
              <a:extLst>
                <a:ext uri="{FF2B5EF4-FFF2-40B4-BE49-F238E27FC236}">
                  <a16:creationId xmlns:a16="http://schemas.microsoft.com/office/drawing/2014/main" id="{6B651296-6870-F019-7BAF-EAB754DCA98E}"/>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1FE0B951-9E17-6ADA-65FA-A45B63E66D30}"/>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10" name="Rectangle: Rounded Corners 9">
            <a:extLst>
              <a:ext uri="{FF2B5EF4-FFF2-40B4-BE49-F238E27FC236}">
                <a16:creationId xmlns:a16="http://schemas.microsoft.com/office/drawing/2014/main" id="{964DBDB3-24A4-D1F9-BB90-A82C5BBB5BE6}"/>
              </a:ext>
            </a:extLst>
          </p:cNvPr>
          <p:cNvSpPr/>
          <p:nvPr/>
        </p:nvSpPr>
        <p:spPr>
          <a:xfrm>
            <a:off x="304800" y="1143000"/>
            <a:ext cx="11582400" cy="13680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vi-VN" sz="3600">
                <a:solidFill>
                  <a:schemeClr val="bg1"/>
                </a:solidFill>
                <a:highlight>
                  <a:srgbClr val="FF0000"/>
                </a:highlight>
                <a:latin typeface="#9Slide03 FS Neusa Bold" panose="00000800000000000000" pitchFamily="2" charset="0"/>
              </a:rPr>
              <a:t>Tốc độ phản ứng</a:t>
            </a:r>
            <a:r>
              <a:rPr lang="vi-VN" sz="3600">
                <a:solidFill>
                  <a:schemeClr val="tx1"/>
                </a:solidFill>
                <a:latin typeface="#9Slide03 FS Neusa Bold" panose="00000800000000000000" pitchFamily="2" charset="0"/>
              </a:rPr>
              <a:t> là đại lượng đặc trưng cho </a:t>
            </a:r>
            <a:r>
              <a:rPr lang="vi-VN" sz="3600">
                <a:solidFill>
                  <a:schemeClr val="bg1"/>
                </a:solidFill>
                <a:highlight>
                  <a:srgbClr val="FF0000"/>
                </a:highlight>
                <a:latin typeface="#9Slide03 FS Neusa Bold" panose="00000800000000000000" pitchFamily="2" charset="0"/>
              </a:rPr>
              <a:t>sự biến thiên nồng độ</a:t>
            </a:r>
            <a:r>
              <a:rPr lang="vi-VN" sz="3600">
                <a:solidFill>
                  <a:schemeClr val="tx1"/>
                </a:solidFill>
                <a:latin typeface="#9Slide03 FS Neusa Bold" panose="00000800000000000000" pitchFamily="2" charset="0"/>
              </a:rPr>
              <a:t> của một trong các chất phản ứng hoặc sản phẩm </a:t>
            </a:r>
            <a:r>
              <a:rPr lang="vi-VN" sz="3600">
                <a:solidFill>
                  <a:schemeClr val="bg1"/>
                </a:solidFill>
                <a:highlight>
                  <a:srgbClr val="FF0000"/>
                </a:highlight>
                <a:latin typeface="#9Slide03 FS Neusa Bold" panose="00000800000000000000" pitchFamily="2" charset="0"/>
              </a:rPr>
              <a:t>trong một đơn vị thời gian</a:t>
            </a:r>
            <a:r>
              <a:rPr lang="vi-VN" sz="3600">
                <a:solidFill>
                  <a:schemeClr val="tx1"/>
                </a:solidFill>
                <a:latin typeface="#9Slide03 FS Neusa Bold" panose="00000800000000000000" pitchFamily="2" charset="0"/>
              </a:rPr>
              <a:t>.</a:t>
            </a:r>
            <a:endParaRPr lang="en-US" sz="3600">
              <a:solidFill>
                <a:schemeClr val="tx1"/>
              </a:solidFill>
              <a:highlight>
                <a:srgbClr val="FF0000"/>
              </a:highlight>
              <a:latin typeface="#9Slide03 FS Neusa Bold" panose="00000800000000000000" pitchFamily="2" charset="0"/>
            </a:endParaRPr>
          </a:p>
        </p:txBody>
      </p:sp>
      <p:sp>
        <p:nvSpPr>
          <p:cNvPr id="3" name="Rectangle: Rounded Corners 2">
            <a:extLst>
              <a:ext uri="{FF2B5EF4-FFF2-40B4-BE49-F238E27FC236}">
                <a16:creationId xmlns:a16="http://schemas.microsoft.com/office/drawing/2014/main" id="{09B1F6BF-4855-53DF-9D52-80C96B04548A}"/>
              </a:ext>
            </a:extLst>
          </p:cNvPr>
          <p:cNvSpPr/>
          <p:nvPr/>
        </p:nvSpPr>
        <p:spPr>
          <a:xfrm>
            <a:off x="723900" y="2757001"/>
            <a:ext cx="10744200" cy="2195999"/>
          </a:xfrm>
          <a:custGeom>
            <a:avLst/>
            <a:gdLst>
              <a:gd name="connsiteX0" fmla="*/ 0 w 10744200"/>
              <a:gd name="connsiteY0" fmla="*/ 107933 h 2195999"/>
              <a:gd name="connsiteX1" fmla="*/ 107933 w 10744200"/>
              <a:gd name="connsiteY1" fmla="*/ 0 h 2195999"/>
              <a:gd name="connsiteX2" fmla="*/ 587557 w 10744200"/>
              <a:gd name="connsiteY2" fmla="*/ 0 h 2195999"/>
              <a:gd name="connsiteX3" fmla="*/ 1383031 w 10744200"/>
              <a:gd name="connsiteY3" fmla="*/ 0 h 2195999"/>
              <a:gd name="connsiteX4" fmla="*/ 1652089 w 10744200"/>
              <a:gd name="connsiteY4" fmla="*/ 0 h 2195999"/>
              <a:gd name="connsiteX5" fmla="*/ 1921146 w 10744200"/>
              <a:gd name="connsiteY5" fmla="*/ 0 h 2195999"/>
              <a:gd name="connsiteX6" fmla="*/ 2506054 w 10744200"/>
              <a:gd name="connsiteY6" fmla="*/ 0 h 2195999"/>
              <a:gd name="connsiteX7" fmla="*/ 3090961 w 10744200"/>
              <a:gd name="connsiteY7" fmla="*/ 0 h 2195999"/>
              <a:gd name="connsiteX8" fmla="*/ 3465302 w 10744200"/>
              <a:gd name="connsiteY8" fmla="*/ 0 h 2195999"/>
              <a:gd name="connsiteX9" fmla="*/ 3839642 w 10744200"/>
              <a:gd name="connsiteY9" fmla="*/ 0 h 2195999"/>
              <a:gd name="connsiteX10" fmla="*/ 4529833 w 10744200"/>
              <a:gd name="connsiteY10" fmla="*/ 0 h 2195999"/>
              <a:gd name="connsiteX11" fmla="*/ 5009457 w 10744200"/>
              <a:gd name="connsiteY11" fmla="*/ 0 h 2195999"/>
              <a:gd name="connsiteX12" fmla="*/ 5804932 w 10744200"/>
              <a:gd name="connsiteY12" fmla="*/ 0 h 2195999"/>
              <a:gd name="connsiteX13" fmla="*/ 6179272 w 10744200"/>
              <a:gd name="connsiteY13" fmla="*/ 0 h 2195999"/>
              <a:gd name="connsiteX14" fmla="*/ 6869463 w 10744200"/>
              <a:gd name="connsiteY14" fmla="*/ 0 h 2195999"/>
              <a:gd name="connsiteX15" fmla="*/ 7349087 w 10744200"/>
              <a:gd name="connsiteY15" fmla="*/ 0 h 2195999"/>
              <a:gd name="connsiteX16" fmla="*/ 7618145 w 10744200"/>
              <a:gd name="connsiteY16" fmla="*/ 0 h 2195999"/>
              <a:gd name="connsiteX17" fmla="*/ 7887202 w 10744200"/>
              <a:gd name="connsiteY17" fmla="*/ 0 h 2195999"/>
              <a:gd name="connsiteX18" fmla="*/ 8682676 w 10744200"/>
              <a:gd name="connsiteY18" fmla="*/ 0 h 2195999"/>
              <a:gd name="connsiteX19" fmla="*/ 9372867 w 10744200"/>
              <a:gd name="connsiteY19" fmla="*/ 0 h 2195999"/>
              <a:gd name="connsiteX20" fmla="*/ 9852491 w 10744200"/>
              <a:gd name="connsiteY20" fmla="*/ 0 h 2195999"/>
              <a:gd name="connsiteX21" fmla="*/ 10636267 w 10744200"/>
              <a:gd name="connsiteY21" fmla="*/ 0 h 2195999"/>
              <a:gd name="connsiteX22" fmla="*/ 10744200 w 10744200"/>
              <a:gd name="connsiteY22" fmla="*/ 107933 h 2195999"/>
              <a:gd name="connsiteX23" fmla="*/ 10744200 w 10744200"/>
              <a:gd name="connsiteY23" fmla="*/ 622768 h 2195999"/>
              <a:gd name="connsiteX24" fmla="*/ 10744200 w 10744200"/>
              <a:gd name="connsiteY24" fmla="*/ 1098000 h 2195999"/>
              <a:gd name="connsiteX25" fmla="*/ 10744200 w 10744200"/>
              <a:gd name="connsiteY25" fmla="*/ 1612834 h 2195999"/>
              <a:gd name="connsiteX26" fmla="*/ 10744200 w 10744200"/>
              <a:gd name="connsiteY26" fmla="*/ 2088066 h 2195999"/>
              <a:gd name="connsiteX27" fmla="*/ 10636267 w 10744200"/>
              <a:gd name="connsiteY27" fmla="*/ 2195999 h 2195999"/>
              <a:gd name="connsiteX28" fmla="*/ 10261926 w 10744200"/>
              <a:gd name="connsiteY28" fmla="*/ 2195999 h 2195999"/>
              <a:gd name="connsiteX29" fmla="*/ 9571735 w 10744200"/>
              <a:gd name="connsiteY29" fmla="*/ 2195999 h 2195999"/>
              <a:gd name="connsiteX30" fmla="*/ 8986828 w 10744200"/>
              <a:gd name="connsiteY30" fmla="*/ 2195999 h 2195999"/>
              <a:gd name="connsiteX31" fmla="*/ 8717771 w 10744200"/>
              <a:gd name="connsiteY31" fmla="*/ 2195999 h 2195999"/>
              <a:gd name="connsiteX32" fmla="*/ 7922296 w 10744200"/>
              <a:gd name="connsiteY32" fmla="*/ 2195999 h 2195999"/>
              <a:gd name="connsiteX33" fmla="*/ 7442672 w 10744200"/>
              <a:gd name="connsiteY33" fmla="*/ 2195999 h 2195999"/>
              <a:gd name="connsiteX34" fmla="*/ 6647198 w 10744200"/>
              <a:gd name="connsiteY34" fmla="*/ 2195999 h 2195999"/>
              <a:gd name="connsiteX35" fmla="*/ 6378141 w 10744200"/>
              <a:gd name="connsiteY35" fmla="*/ 2195999 h 2195999"/>
              <a:gd name="connsiteX36" fmla="*/ 5687950 w 10744200"/>
              <a:gd name="connsiteY36" fmla="*/ 2195999 h 2195999"/>
              <a:gd name="connsiteX37" fmla="*/ 5313609 w 10744200"/>
              <a:gd name="connsiteY37" fmla="*/ 2195999 h 2195999"/>
              <a:gd name="connsiteX38" fmla="*/ 5044552 w 10744200"/>
              <a:gd name="connsiteY38" fmla="*/ 2195999 h 2195999"/>
              <a:gd name="connsiteX39" fmla="*/ 4775494 w 10744200"/>
              <a:gd name="connsiteY39" fmla="*/ 2195999 h 2195999"/>
              <a:gd name="connsiteX40" fmla="*/ 4506437 w 10744200"/>
              <a:gd name="connsiteY40" fmla="*/ 2195999 h 2195999"/>
              <a:gd name="connsiteX41" fmla="*/ 4026813 w 10744200"/>
              <a:gd name="connsiteY41" fmla="*/ 2195999 h 2195999"/>
              <a:gd name="connsiteX42" fmla="*/ 3231339 w 10744200"/>
              <a:gd name="connsiteY42" fmla="*/ 2195999 h 2195999"/>
              <a:gd name="connsiteX43" fmla="*/ 2646431 w 10744200"/>
              <a:gd name="connsiteY43" fmla="*/ 2195999 h 2195999"/>
              <a:gd name="connsiteX44" fmla="*/ 1956241 w 10744200"/>
              <a:gd name="connsiteY44" fmla="*/ 2195999 h 2195999"/>
              <a:gd name="connsiteX45" fmla="*/ 1160766 w 10744200"/>
              <a:gd name="connsiteY45" fmla="*/ 2195999 h 2195999"/>
              <a:gd name="connsiteX46" fmla="*/ 107933 w 10744200"/>
              <a:gd name="connsiteY46" fmla="*/ 2195999 h 2195999"/>
              <a:gd name="connsiteX47" fmla="*/ 0 w 10744200"/>
              <a:gd name="connsiteY47" fmla="*/ 2088066 h 2195999"/>
              <a:gd name="connsiteX48" fmla="*/ 0 w 10744200"/>
              <a:gd name="connsiteY48" fmla="*/ 1593033 h 2195999"/>
              <a:gd name="connsiteX49" fmla="*/ 0 w 10744200"/>
              <a:gd name="connsiteY49" fmla="*/ 1098000 h 2195999"/>
              <a:gd name="connsiteX50" fmla="*/ 0 w 10744200"/>
              <a:gd name="connsiteY50" fmla="*/ 622768 h 2195999"/>
              <a:gd name="connsiteX51" fmla="*/ 0 w 10744200"/>
              <a:gd name="connsiteY51" fmla="*/ 107933 h 219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0744200" h="2195999" extrusionOk="0">
                <a:moveTo>
                  <a:pt x="0" y="107933"/>
                </a:moveTo>
                <a:cubicBezTo>
                  <a:pt x="-10733" y="49759"/>
                  <a:pt x="37391" y="1460"/>
                  <a:pt x="107933" y="0"/>
                </a:cubicBezTo>
                <a:cubicBezTo>
                  <a:pt x="211465" y="-52278"/>
                  <a:pt x="417531" y="53942"/>
                  <a:pt x="587557" y="0"/>
                </a:cubicBezTo>
                <a:cubicBezTo>
                  <a:pt x="757583" y="-53942"/>
                  <a:pt x="1135770" y="9542"/>
                  <a:pt x="1383031" y="0"/>
                </a:cubicBezTo>
                <a:cubicBezTo>
                  <a:pt x="1630292" y="-9542"/>
                  <a:pt x="1593387" y="11845"/>
                  <a:pt x="1652089" y="0"/>
                </a:cubicBezTo>
                <a:cubicBezTo>
                  <a:pt x="1710791" y="-11845"/>
                  <a:pt x="1798911" y="13820"/>
                  <a:pt x="1921146" y="0"/>
                </a:cubicBezTo>
                <a:cubicBezTo>
                  <a:pt x="2043381" y="-13820"/>
                  <a:pt x="2214181" y="40459"/>
                  <a:pt x="2506054" y="0"/>
                </a:cubicBezTo>
                <a:cubicBezTo>
                  <a:pt x="2797927" y="-40459"/>
                  <a:pt x="2891660" y="8962"/>
                  <a:pt x="3090961" y="0"/>
                </a:cubicBezTo>
                <a:cubicBezTo>
                  <a:pt x="3290262" y="-8962"/>
                  <a:pt x="3307961" y="21366"/>
                  <a:pt x="3465302" y="0"/>
                </a:cubicBezTo>
                <a:cubicBezTo>
                  <a:pt x="3622643" y="-21366"/>
                  <a:pt x="3662785" y="10741"/>
                  <a:pt x="3839642" y="0"/>
                </a:cubicBezTo>
                <a:cubicBezTo>
                  <a:pt x="4016499" y="-10741"/>
                  <a:pt x="4332933" y="51420"/>
                  <a:pt x="4529833" y="0"/>
                </a:cubicBezTo>
                <a:cubicBezTo>
                  <a:pt x="4726733" y="-51420"/>
                  <a:pt x="4819465" y="17198"/>
                  <a:pt x="5009457" y="0"/>
                </a:cubicBezTo>
                <a:cubicBezTo>
                  <a:pt x="5199449" y="-17198"/>
                  <a:pt x="5464626" y="42125"/>
                  <a:pt x="5804932" y="0"/>
                </a:cubicBezTo>
                <a:cubicBezTo>
                  <a:pt x="6145238" y="-42125"/>
                  <a:pt x="6025215" y="16325"/>
                  <a:pt x="6179272" y="0"/>
                </a:cubicBezTo>
                <a:cubicBezTo>
                  <a:pt x="6333329" y="-16325"/>
                  <a:pt x="6659395" y="9015"/>
                  <a:pt x="6869463" y="0"/>
                </a:cubicBezTo>
                <a:cubicBezTo>
                  <a:pt x="7079531" y="-9015"/>
                  <a:pt x="7236258" y="21621"/>
                  <a:pt x="7349087" y="0"/>
                </a:cubicBezTo>
                <a:cubicBezTo>
                  <a:pt x="7461916" y="-21621"/>
                  <a:pt x="7520518" y="25130"/>
                  <a:pt x="7618145" y="0"/>
                </a:cubicBezTo>
                <a:cubicBezTo>
                  <a:pt x="7715772" y="-25130"/>
                  <a:pt x="7812870" y="8723"/>
                  <a:pt x="7887202" y="0"/>
                </a:cubicBezTo>
                <a:cubicBezTo>
                  <a:pt x="7961534" y="-8723"/>
                  <a:pt x="8351998" y="58891"/>
                  <a:pt x="8682676" y="0"/>
                </a:cubicBezTo>
                <a:cubicBezTo>
                  <a:pt x="9013354" y="-58891"/>
                  <a:pt x="9083354" y="15664"/>
                  <a:pt x="9372867" y="0"/>
                </a:cubicBezTo>
                <a:cubicBezTo>
                  <a:pt x="9662380" y="-15664"/>
                  <a:pt x="9716723" y="33058"/>
                  <a:pt x="9852491" y="0"/>
                </a:cubicBezTo>
                <a:cubicBezTo>
                  <a:pt x="9988259" y="-33058"/>
                  <a:pt x="10392725" y="37177"/>
                  <a:pt x="10636267" y="0"/>
                </a:cubicBezTo>
                <a:cubicBezTo>
                  <a:pt x="10696620" y="5092"/>
                  <a:pt x="10749898" y="37768"/>
                  <a:pt x="10744200" y="107933"/>
                </a:cubicBezTo>
                <a:cubicBezTo>
                  <a:pt x="10768330" y="343939"/>
                  <a:pt x="10726848" y="381545"/>
                  <a:pt x="10744200" y="622768"/>
                </a:cubicBezTo>
                <a:cubicBezTo>
                  <a:pt x="10761552" y="863992"/>
                  <a:pt x="10690571" y="913699"/>
                  <a:pt x="10744200" y="1098000"/>
                </a:cubicBezTo>
                <a:cubicBezTo>
                  <a:pt x="10797829" y="1282301"/>
                  <a:pt x="10743574" y="1410711"/>
                  <a:pt x="10744200" y="1612834"/>
                </a:cubicBezTo>
                <a:cubicBezTo>
                  <a:pt x="10744826" y="1814957"/>
                  <a:pt x="10708601" y="1853686"/>
                  <a:pt x="10744200" y="2088066"/>
                </a:cubicBezTo>
                <a:cubicBezTo>
                  <a:pt x="10750328" y="2149186"/>
                  <a:pt x="10698865" y="2199070"/>
                  <a:pt x="10636267" y="2195999"/>
                </a:cubicBezTo>
                <a:cubicBezTo>
                  <a:pt x="10517112" y="2228369"/>
                  <a:pt x="10446656" y="2158094"/>
                  <a:pt x="10261926" y="2195999"/>
                </a:cubicBezTo>
                <a:cubicBezTo>
                  <a:pt x="10077196" y="2233904"/>
                  <a:pt x="9885642" y="2195176"/>
                  <a:pt x="9571735" y="2195999"/>
                </a:cubicBezTo>
                <a:cubicBezTo>
                  <a:pt x="9257828" y="2196822"/>
                  <a:pt x="9141846" y="2194046"/>
                  <a:pt x="8986828" y="2195999"/>
                </a:cubicBezTo>
                <a:cubicBezTo>
                  <a:pt x="8831810" y="2197952"/>
                  <a:pt x="8803342" y="2181452"/>
                  <a:pt x="8717771" y="2195999"/>
                </a:cubicBezTo>
                <a:cubicBezTo>
                  <a:pt x="8632200" y="2210546"/>
                  <a:pt x="8112696" y="2187079"/>
                  <a:pt x="7922296" y="2195999"/>
                </a:cubicBezTo>
                <a:cubicBezTo>
                  <a:pt x="7731897" y="2204919"/>
                  <a:pt x="7615935" y="2142743"/>
                  <a:pt x="7442672" y="2195999"/>
                </a:cubicBezTo>
                <a:cubicBezTo>
                  <a:pt x="7269409" y="2249255"/>
                  <a:pt x="6812966" y="2144889"/>
                  <a:pt x="6647198" y="2195999"/>
                </a:cubicBezTo>
                <a:cubicBezTo>
                  <a:pt x="6481430" y="2247109"/>
                  <a:pt x="6489989" y="2181774"/>
                  <a:pt x="6378141" y="2195999"/>
                </a:cubicBezTo>
                <a:cubicBezTo>
                  <a:pt x="6266293" y="2210224"/>
                  <a:pt x="5841061" y="2169322"/>
                  <a:pt x="5687950" y="2195999"/>
                </a:cubicBezTo>
                <a:cubicBezTo>
                  <a:pt x="5534839" y="2222676"/>
                  <a:pt x="5403180" y="2151219"/>
                  <a:pt x="5313609" y="2195999"/>
                </a:cubicBezTo>
                <a:cubicBezTo>
                  <a:pt x="5224038" y="2240779"/>
                  <a:pt x="5107580" y="2172239"/>
                  <a:pt x="5044552" y="2195999"/>
                </a:cubicBezTo>
                <a:cubicBezTo>
                  <a:pt x="4981524" y="2219759"/>
                  <a:pt x="4864244" y="2170082"/>
                  <a:pt x="4775494" y="2195999"/>
                </a:cubicBezTo>
                <a:cubicBezTo>
                  <a:pt x="4686744" y="2221916"/>
                  <a:pt x="4631600" y="2173084"/>
                  <a:pt x="4506437" y="2195999"/>
                </a:cubicBezTo>
                <a:cubicBezTo>
                  <a:pt x="4381274" y="2218914"/>
                  <a:pt x="4207343" y="2150609"/>
                  <a:pt x="4026813" y="2195999"/>
                </a:cubicBezTo>
                <a:cubicBezTo>
                  <a:pt x="3846283" y="2241389"/>
                  <a:pt x="3508052" y="2127047"/>
                  <a:pt x="3231339" y="2195999"/>
                </a:cubicBezTo>
                <a:cubicBezTo>
                  <a:pt x="2954626" y="2264951"/>
                  <a:pt x="2881332" y="2162900"/>
                  <a:pt x="2646431" y="2195999"/>
                </a:cubicBezTo>
                <a:cubicBezTo>
                  <a:pt x="2411530" y="2229098"/>
                  <a:pt x="2193104" y="2165817"/>
                  <a:pt x="1956241" y="2195999"/>
                </a:cubicBezTo>
                <a:cubicBezTo>
                  <a:pt x="1719378" y="2226181"/>
                  <a:pt x="1321277" y="2150724"/>
                  <a:pt x="1160766" y="2195999"/>
                </a:cubicBezTo>
                <a:cubicBezTo>
                  <a:pt x="1000256" y="2241274"/>
                  <a:pt x="595651" y="2152964"/>
                  <a:pt x="107933" y="2195999"/>
                </a:cubicBezTo>
                <a:cubicBezTo>
                  <a:pt x="54718" y="2197184"/>
                  <a:pt x="3331" y="2151933"/>
                  <a:pt x="0" y="2088066"/>
                </a:cubicBezTo>
                <a:cubicBezTo>
                  <a:pt x="-186" y="1927070"/>
                  <a:pt x="14130" y="1800575"/>
                  <a:pt x="0" y="1593033"/>
                </a:cubicBezTo>
                <a:cubicBezTo>
                  <a:pt x="-14130" y="1385491"/>
                  <a:pt x="17696" y="1333708"/>
                  <a:pt x="0" y="1098000"/>
                </a:cubicBezTo>
                <a:cubicBezTo>
                  <a:pt x="-17696" y="862292"/>
                  <a:pt x="23918" y="797314"/>
                  <a:pt x="0" y="622768"/>
                </a:cubicBezTo>
                <a:cubicBezTo>
                  <a:pt x="-23918" y="448222"/>
                  <a:pt x="20403" y="234444"/>
                  <a:pt x="0" y="107933"/>
                </a:cubicBezTo>
                <a:close/>
              </a:path>
            </a:pathLst>
          </a:custGeom>
          <a:noFill/>
          <a:ln>
            <a:solidFill>
              <a:schemeClr val="tx1"/>
            </a:solidFill>
            <a:extLst>
              <a:ext uri="{C807C97D-BFC1-408E-A445-0C87EB9F89A2}">
                <ask:lineSketchStyleProps xmlns:ask="http://schemas.microsoft.com/office/drawing/2018/sketchyshapes" sd="895585032">
                  <a:prstGeom prst="roundRect">
                    <a:avLst>
                      <a:gd name="adj" fmla="val 4915"/>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30000"/>
              </a:lnSpc>
              <a:buFont typeface="Wingdings" panose="05000000000000000000" pitchFamily="2" charset="2"/>
              <a:buChar char="Ø"/>
            </a:pPr>
            <a:r>
              <a:rPr lang="vi-VN" sz="3400">
                <a:solidFill>
                  <a:schemeClr val="tx1"/>
                </a:solidFill>
                <a:latin typeface="#9Slide03 SFU Helvetica Condens" panose="00000400000000000000" pitchFamily="2" charset="0"/>
              </a:rPr>
              <a:t>Kí hiệu</a:t>
            </a:r>
            <a:r>
              <a:rPr lang="en-US" sz="3400">
                <a:solidFill>
                  <a:schemeClr val="tx1"/>
                </a:solidFill>
                <a:latin typeface="#9Slide03 SFU Helvetica Condens" panose="00000400000000000000" pitchFamily="2" charset="0"/>
              </a:rPr>
              <a:t>:</a:t>
            </a:r>
            <a:r>
              <a:rPr lang="vi-VN" sz="3400">
                <a:solidFill>
                  <a:schemeClr val="tx1"/>
                </a:solidFill>
                <a:latin typeface="#9Slide03 SFU Helvetica Condens" panose="00000400000000000000" pitchFamily="2" charset="0"/>
              </a:rPr>
              <a:t> v</a:t>
            </a:r>
            <a:r>
              <a:rPr lang="en-US" sz="3400">
                <a:solidFill>
                  <a:schemeClr val="tx1"/>
                </a:solidFill>
                <a:latin typeface="#9Slide03 SFU Helvetica Condens" panose="00000400000000000000" pitchFamily="2" charset="0"/>
              </a:rPr>
              <a:t>.</a:t>
            </a:r>
          </a:p>
          <a:p>
            <a:pPr marL="571500" indent="-571500" algn="just">
              <a:lnSpc>
                <a:spcPct val="130000"/>
              </a:lnSpc>
              <a:buFont typeface="Wingdings" panose="05000000000000000000" pitchFamily="2" charset="2"/>
              <a:buChar char="Ø"/>
            </a:pPr>
            <a:r>
              <a:rPr lang="vi-VN" sz="3400">
                <a:solidFill>
                  <a:schemeClr val="tx1"/>
                </a:solidFill>
                <a:latin typeface="#9Slide03 SFU Helvetica Condens" panose="00000400000000000000" pitchFamily="2" charset="0"/>
              </a:rPr>
              <a:t>Đơn vị: (đơn vị nồng độ)/(đơn vị thời gian)</a:t>
            </a:r>
            <a:r>
              <a:rPr lang="en-US" sz="3400">
                <a:solidFill>
                  <a:schemeClr val="tx1"/>
                </a:solidFill>
                <a:latin typeface="#9Slide03 SFU Helvetica Condens" panose="00000400000000000000" pitchFamily="2" charset="0"/>
              </a:rPr>
              <a:t>.</a:t>
            </a:r>
            <a:r>
              <a:rPr lang="vi-VN" sz="3400">
                <a:solidFill>
                  <a:schemeClr val="tx1"/>
                </a:solidFill>
                <a:latin typeface="#9Slide03 SFU Helvetica Condens" panose="00000400000000000000" pitchFamily="2" charset="0"/>
              </a:rPr>
              <a:t> </a:t>
            </a:r>
            <a:r>
              <a:rPr lang="en-US" sz="3400">
                <a:solidFill>
                  <a:schemeClr val="tx1"/>
                </a:solidFill>
                <a:latin typeface="#9Slide03 SFU Helvetica Condens" panose="00000400000000000000" pitchFamily="2" charset="0"/>
              </a:rPr>
              <a:t>VD</a:t>
            </a:r>
            <a:r>
              <a:rPr lang="vi-VN" sz="3400">
                <a:solidFill>
                  <a:schemeClr val="tx1"/>
                </a:solidFill>
                <a:latin typeface="#9Slide03 SFU Helvetica Condens" panose="00000400000000000000" pitchFamily="2" charset="0"/>
              </a:rPr>
              <a:t>: M</a:t>
            </a:r>
            <a:r>
              <a:rPr lang="en-US" sz="3400">
                <a:solidFill>
                  <a:schemeClr val="tx1"/>
                </a:solidFill>
                <a:latin typeface="#9Slide03 SFU Helvetica Condens" panose="00000400000000000000" pitchFamily="2" charset="0"/>
              </a:rPr>
              <a:t>/</a:t>
            </a:r>
            <a:r>
              <a:rPr lang="vi-VN" sz="3400">
                <a:solidFill>
                  <a:schemeClr val="tx1"/>
                </a:solidFill>
                <a:latin typeface="#9Slide03 SFU Helvetica Condens" panose="00000400000000000000" pitchFamily="2" charset="0"/>
              </a:rPr>
              <a:t>s</a:t>
            </a:r>
            <a:r>
              <a:rPr lang="en-US" sz="3400" baseline="-25000">
                <a:solidFill>
                  <a:schemeClr val="tx1"/>
                </a:solidFill>
                <a:latin typeface="#9Slide03 SFU Helvetica Condens" panose="00000400000000000000" pitchFamily="2" charset="0"/>
              </a:rPr>
              <a:t> </a:t>
            </a:r>
            <a:r>
              <a:rPr lang="en-US" sz="3400">
                <a:solidFill>
                  <a:schemeClr val="tx1"/>
                </a:solidFill>
                <a:latin typeface="#9Slide03 SFU Helvetica Condens" panose="00000400000000000000" pitchFamily="2" charset="0"/>
              </a:rPr>
              <a:t>hay</a:t>
            </a:r>
            <a:r>
              <a:rPr lang="vi-VN" sz="3400" baseline="30000">
                <a:solidFill>
                  <a:schemeClr val="tx1"/>
                </a:solidFill>
                <a:latin typeface="#9Slide03 SFU Helvetica Condens" panose="00000400000000000000" pitchFamily="2" charset="0"/>
              </a:rPr>
              <a:t> </a:t>
            </a:r>
            <a:r>
              <a:rPr lang="vi-VN" sz="3400">
                <a:solidFill>
                  <a:schemeClr val="tx1"/>
                </a:solidFill>
                <a:latin typeface="#9Slide03 SFU Helvetica Condens" panose="00000400000000000000" pitchFamily="2" charset="0"/>
              </a:rPr>
              <a:t>mol</a:t>
            </a:r>
            <a:r>
              <a:rPr lang="en-US" sz="3400">
                <a:solidFill>
                  <a:schemeClr val="tx1"/>
                </a:solidFill>
                <a:latin typeface="#9Slide03 SFU Helvetica Condens" panose="00000400000000000000" pitchFamily="2" charset="0"/>
              </a:rPr>
              <a:t> </a:t>
            </a:r>
            <a:r>
              <a:rPr lang="vi-VN" sz="3400">
                <a:solidFill>
                  <a:schemeClr val="tx1"/>
                </a:solidFill>
                <a:latin typeface="#9Slide03 SFU Helvetica Condens" panose="00000400000000000000" pitchFamily="2" charset="0"/>
              </a:rPr>
              <a:t>L</a:t>
            </a:r>
            <a:r>
              <a:rPr lang="vi-VN" sz="3400" baseline="30000">
                <a:solidFill>
                  <a:schemeClr val="tx1"/>
                </a:solidFill>
                <a:latin typeface="#9Slide03 SFU Helvetica Condens" panose="00000400000000000000" pitchFamily="2" charset="0"/>
              </a:rPr>
              <a:t>-1</a:t>
            </a:r>
            <a:r>
              <a:rPr lang="en-US" sz="3400">
                <a:solidFill>
                  <a:schemeClr val="tx1"/>
                </a:solidFill>
                <a:latin typeface="#9Slide03 SFU Helvetica Condens" panose="00000400000000000000" pitchFamily="2" charset="0"/>
              </a:rPr>
              <a:t> </a:t>
            </a:r>
            <a:r>
              <a:rPr lang="vi-VN" sz="3400">
                <a:solidFill>
                  <a:schemeClr val="tx1"/>
                </a:solidFill>
                <a:latin typeface="#9Slide03 SFU Helvetica Condens" panose="00000400000000000000" pitchFamily="2" charset="0"/>
              </a:rPr>
              <a:t>s</a:t>
            </a:r>
            <a:r>
              <a:rPr lang="vi-VN" sz="3400" baseline="30000">
                <a:solidFill>
                  <a:schemeClr val="tx1"/>
                </a:solidFill>
                <a:latin typeface="#9Slide03 SFU Helvetica Condens" panose="00000400000000000000" pitchFamily="2" charset="0"/>
              </a:rPr>
              <a:t>-1</a:t>
            </a:r>
            <a:r>
              <a:rPr lang="vi-VN" sz="3400">
                <a:solidFill>
                  <a:schemeClr val="tx1"/>
                </a:solidFill>
                <a:latin typeface="#9Slide03 SFU Helvetica Condens" panose="00000400000000000000" pitchFamily="2" charset="0"/>
              </a:rPr>
              <a:t>.</a:t>
            </a:r>
          </a:p>
        </p:txBody>
      </p:sp>
      <p:sp>
        <p:nvSpPr>
          <p:cNvPr id="4" name="Rectangle: Rounded Corners 3">
            <a:extLst>
              <a:ext uri="{FF2B5EF4-FFF2-40B4-BE49-F238E27FC236}">
                <a16:creationId xmlns:a16="http://schemas.microsoft.com/office/drawing/2014/main" id="{BEEC93E6-E684-282E-9BA9-DC584E0D1459}"/>
              </a:ext>
            </a:extLst>
          </p:cNvPr>
          <p:cNvSpPr/>
          <p:nvPr/>
        </p:nvSpPr>
        <p:spPr>
          <a:xfrm>
            <a:off x="304800" y="5181600"/>
            <a:ext cx="11582400" cy="1368000"/>
          </a:xfrm>
          <a:prstGeom prst="roundRect">
            <a:avLst>
              <a:gd name="adj" fmla="val 13164"/>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vi-VN" sz="3600">
                <a:solidFill>
                  <a:schemeClr val="bg1"/>
                </a:solidFill>
                <a:highlight>
                  <a:srgbClr val="FF0000"/>
                </a:highlight>
                <a:latin typeface="#9Slide03 FS Neusa Bold" panose="00000800000000000000" pitchFamily="2" charset="0"/>
              </a:rPr>
              <a:t>Tốc độ trung bình</a:t>
            </a:r>
            <a:r>
              <a:rPr lang="vi-VN" sz="3600">
                <a:solidFill>
                  <a:schemeClr val="tx1"/>
                </a:solidFill>
                <a:latin typeface="#9Slide03 FS Neusa Bold" panose="00000800000000000000" pitchFamily="2" charset="0"/>
              </a:rPr>
              <a:t> của phản ứng là tốc độ được tính trong một khoảng thời gian phản ứng.</a:t>
            </a:r>
            <a:endParaRPr lang="en-US" sz="3600">
              <a:solidFill>
                <a:schemeClr val="tx1"/>
              </a:solidFill>
              <a:highlight>
                <a:srgbClr val="FF0000"/>
              </a:highlight>
              <a:latin typeface="#9Slide03 FS Neusa Bold" panose="00000800000000000000" pitchFamily="2" charset="0"/>
            </a:endParaRPr>
          </a:p>
        </p:txBody>
      </p:sp>
    </p:spTree>
    <p:extLst>
      <p:ext uri="{BB962C8B-B14F-4D97-AF65-F5344CB8AC3E}">
        <p14:creationId xmlns:p14="http://schemas.microsoft.com/office/powerpoint/2010/main" val="424628739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strVal val="4/3*#ppt_w"/>
                                          </p:val>
                                        </p:tav>
                                        <p:tav tm="100000">
                                          <p:val>
                                            <p:strVal val="#ppt_w"/>
                                          </p:val>
                                        </p:tav>
                                      </p:tavLst>
                                    </p:anim>
                                    <p:anim calcmode="lin" valueType="num">
                                      <p:cBhvr>
                                        <p:cTn id="8" dur="500" fill="hold"/>
                                        <p:tgtEl>
                                          <p:spTgt spid="10"/>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88" fill="hold" grpId="0" nodeType="clickEffect">
                                  <p:stCondLst>
                                    <p:cond delay="0"/>
                                  </p:stCondLst>
                                  <p:childTnLst>
                                    <p:set>
                                      <p:cBhvr>
                                        <p:cTn id="12" dur="1" fill="hold">
                                          <p:stCondLst>
                                            <p:cond delay="0"/>
                                          </p:stCondLst>
                                        </p:cTn>
                                        <p:tgtEl>
                                          <p:spTgt spid="3">
                                            <p:bg/>
                                          </p:spTgt>
                                        </p:tgtEl>
                                        <p:attrNameLst>
                                          <p:attrName>style.visibility</p:attrName>
                                        </p:attrNameLst>
                                      </p:cBhvr>
                                      <p:to>
                                        <p:strVal val="visible"/>
                                      </p:to>
                                    </p:set>
                                    <p:anim calcmode="lin" valueType="num">
                                      <p:cBhvr>
                                        <p:cTn id="13" dur="500" fill="hold"/>
                                        <p:tgtEl>
                                          <p:spTgt spid="3">
                                            <p:bg/>
                                          </p:spTgt>
                                        </p:tgtEl>
                                        <p:attrNameLst>
                                          <p:attrName>ppt_w</p:attrName>
                                        </p:attrNameLst>
                                      </p:cBhvr>
                                      <p:tavLst>
                                        <p:tav tm="0">
                                          <p:val>
                                            <p:strVal val="4/3*#ppt_w"/>
                                          </p:val>
                                        </p:tav>
                                        <p:tav tm="100000">
                                          <p:val>
                                            <p:strVal val="#ppt_w"/>
                                          </p:val>
                                        </p:tav>
                                      </p:tavLst>
                                    </p:anim>
                                    <p:anim calcmode="lin" valueType="num">
                                      <p:cBhvr>
                                        <p:cTn id="14" dur="500" fill="hold"/>
                                        <p:tgtEl>
                                          <p:spTgt spid="3">
                                            <p:bg/>
                                          </p:spTgt>
                                        </p:tgtEl>
                                        <p:attrNameLst>
                                          <p:attrName>ppt_h</p:attrName>
                                        </p:attrNameLst>
                                      </p:cBhvr>
                                      <p:tavLst>
                                        <p:tav tm="0">
                                          <p:val>
                                            <p:strVal val="4/3*#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288"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p:cTn id="19" dur="500" fill="hold"/>
                                        <p:tgtEl>
                                          <p:spTgt spid="3">
                                            <p:txEl>
                                              <p:pRg st="0" end="0"/>
                                            </p:txEl>
                                          </p:spTgt>
                                        </p:tgtEl>
                                        <p:attrNameLst>
                                          <p:attrName>ppt_w</p:attrName>
                                        </p:attrNameLst>
                                      </p:cBhvr>
                                      <p:tavLst>
                                        <p:tav tm="0">
                                          <p:val>
                                            <p:strVal val="4/3*#ppt_w"/>
                                          </p:val>
                                        </p:tav>
                                        <p:tav tm="100000">
                                          <p:val>
                                            <p:strVal val="#ppt_w"/>
                                          </p:val>
                                        </p:tav>
                                      </p:tavLst>
                                    </p:anim>
                                    <p:anim calcmode="lin" valueType="num">
                                      <p:cBhvr>
                                        <p:cTn id="20" dur="500" fill="hold"/>
                                        <p:tgtEl>
                                          <p:spTgt spid="3">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 calcmode="lin" valueType="num">
                                      <p:cBhvr>
                                        <p:cTn id="25" dur="500" fill="hold"/>
                                        <p:tgtEl>
                                          <p:spTgt spid="3">
                                            <p:txEl>
                                              <p:pRg st="1" end="1"/>
                                            </p:txEl>
                                          </p:spTgt>
                                        </p:tgtEl>
                                        <p:attrNameLst>
                                          <p:attrName>ppt_w</p:attrName>
                                        </p:attrNameLst>
                                      </p:cBhvr>
                                      <p:tavLst>
                                        <p:tav tm="0">
                                          <p:val>
                                            <p:strVal val="4/3*#ppt_w"/>
                                          </p:val>
                                        </p:tav>
                                        <p:tav tm="100000">
                                          <p:val>
                                            <p:strVal val="#ppt_w"/>
                                          </p:val>
                                        </p:tav>
                                      </p:tavLst>
                                    </p:anim>
                                    <p:anim calcmode="lin" valueType="num">
                                      <p:cBhvr>
                                        <p:cTn id="26" dur="500" fill="hold"/>
                                        <p:tgtEl>
                                          <p:spTgt spid="3">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28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strVal val="4/3*#ppt_w"/>
                                          </p:val>
                                        </p:tav>
                                        <p:tav tm="100000">
                                          <p:val>
                                            <p:strVal val="#ppt_w"/>
                                          </p:val>
                                        </p:tav>
                                      </p:tavLst>
                                    </p:anim>
                                    <p:anim calcmode="lin" valueType="num">
                                      <p:cBhvr>
                                        <p:cTn id="32" dur="500" fill="hold"/>
                                        <p:tgtEl>
                                          <p:spTgt spid="4"/>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build="p"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9" name="Rectangle 17"/>
          <p:cNvSpPr>
            <a:spLocks noChangeArrowheads="1"/>
          </p:cNvSpPr>
          <p:nvPr/>
        </p:nvSpPr>
        <p:spPr bwMode="auto">
          <a:xfrm>
            <a:off x="1524008" y="-184665"/>
            <a:ext cx="184731" cy="369332"/>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nchor="ctr">
            <a:spAutoFit/>
          </a:bodyPr>
          <a:lstStyle/>
          <a:p>
            <a:pPr eaLnBrk="1" hangingPunct="1">
              <a:defRPr/>
            </a:pPr>
            <a:endParaRPr lang="en-US">
              <a:latin typeface="Arial" charset="0"/>
            </a:endParaRPr>
          </a:p>
        </p:txBody>
      </p:sp>
      <p:grpSp>
        <p:nvGrpSpPr>
          <p:cNvPr id="2" name="Group 1">
            <a:extLst>
              <a:ext uri="{FF2B5EF4-FFF2-40B4-BE49-F238E27FC236}">
                <a16:creationId xmlns:a16="http://schemas.microsoft.com/office/drawing/2014/main" id="{FDE9DD14-D605-8C8E-CDFF-B9AA697265CE}"/>
              </a:ext>
            </a:extLst>
          </p:cNvPr>
          <p:cNvGrpSpPr/>
          <p:nvPr/>
        </p:nvGrpSpPr>
        <p:grpSpPr>
          <a:xfrm>
            <a:off x="4296000" y="121200"/>
            <a:ext cx="3600000" cy="756000"/>
            <a:chOff x="396240" y="52679"/>
            <a:chExt cx="6120013" cy="915120"/>
          </a:xfrm>
          <a:scene3d>
            <a:camera prst="orthographicFront"/>
            <a:lightRig rig="threePt" dir="t">
              <a:rot lat="0" lon="0" rev="7500000"/>
            </a:lightRig>
          </a:scene3d>
        </p:grpSpPr>
        <p:sp>
          <p:nvSpPr>
            <p:cNvPr id="6" name="Rectangle: Rounded Corners 5">
              <a:extLst>
                <a:ext uri="{FF2B5EF4-FFF2-40B4-BE49-F238E27FC236}">
                  <a16:creationId xmlns:a16="http://schemas.microsoft.com/office/drawing/2014/main" id="{6B651296-6870-F019-7BAF-EAB754DCA98E}"/>
                </a:ext>
              </a:extLst>
            </p:cNvPr>
            <p:cNvSpPr/>
            <p:nvPr/>
          </p:nvSpPr>
          <p:spPr>
            <a:xfrm>
              <a:off x="396240" y="52679"/>
              <a:ext cx="6120013" cy="915120"/>
            </a:xfrm>
            <a:prstGeom prst="roundRect">
              <a:avLst/>
            </a:prstGeom>
            <a:solidFill>
              <a:srgbClr val="92D050"/>
            </a:solidFill>
            <a:sp3d prstMaterial="plastic">
              <a:bevelT w="127000" h="25400" prst="relaxedInset"/>
            </a:sp3d>
          </p:spPr>
          <p:style>
            <a:lnRef idx="0">
              <a:schemeClr val="lt1">
                <a:hueOff val="0"/>
                <a:satOff val="0"/>
                <a:lumOff val="0"/>
                <a:alphaOff val="0"/>
              </a:schemeClr>
            </a:lnRef>
            <a:fillRef idx="3">
              <a:scrgbClr r="0" g="0" b="0"/>
            </a:fillRef>
            <a:effectRef idx="2">
              <a:schemeClr val="accent2">
                <a:hueOff val="0"/>
                <a:satOff val="0"/>
                <a:lumOff val="0"/>
                <a:alphaOff val="0"/>
              </a:schemeClr>
            </a:effectRef>
            <a:fontRef idx="minor">
              <a:schemeClr val="lt1"/>
            </a:fontRef>
          </p:style>
        </p:sp>
        <p:sp>
          <p:nvSpPr>
            <p:cNvPr id="11" name="Rectangle: Rounded Corners 4">
              <a:extLst>
                <a:ext uri="{FF2B5EF4-FFF2-40B4-BE49-F238E27FC236}">
                  <a16:creationId xmlns:a16="http://schemas.microsoft.com/office/drawing/2014/main" id="{1FE0B951-9E17-6ADA-65FA-A45B63E66D30}"/>
                </a:ext>
              </a:extLst>
            </p:cNvPr>
            <p:cNvSpPr txBox="1"/>
            <p:nvPr/>
          </p:nvSpPr>
          <p:spPr>
            <a:xfrm>
              <a:off x="440912" y="97351"/>
              <a:ext cx="6030669" cy="82577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09677" tIns="0" rIns="209677" bIns="0" numCol="1" spcCol="1270" anchor="ctr" anchorCtr="0">
              <a:noAutofit/>
            </a:bodyPr>
            <a:lstStyle/>
            <a:p>
              <a:pPr marL="0" lvl="0" indent="0" algn="ctr" defTabSz="1778000">
                <a:lnSpc>
                  <a:spcPct val="90000"/>
                </a:lnSpc>
                <a:spcBef>
                  <a:spcPct val="0"/>
                </a:spcBef>
                <a:spcAft>
                  <a:spcPct val="35000"/>
                </a:spcAft>
                <a:buNone/>
              </a:pPr>
              <a:r>
                <a:rPr lang="en-US" sz="4400" kern="1200">
                  <a:latin typeface="#9Slide03 Bebas Neue Bold" panose="020B0606020202050201" pitchFamily="34" charset="0"/>
                </a:rPr>
                <a:t>Tốc độ phản ứng</a:t>
              </a:r>
            </a:p>
          </p:txBody>
        </p:sp>
      </p:grpSp>
      <p:sp>
        <p:nvSpPr>
          <p:cNvPr id="3" name="Rectangle: Rounded Corners 2">
            <a:extLst>
              <a:ext uri="{FF2B5EF4-FFF2-40B4-BE49-F238E27FC236}">
                <a16:creationId xmlns:a16="http://schemas.microsoft.com/office/drawing/2014/main" id="{09B1F6BF-4855-53DF-9D52-80C96B04548A}"/>
              </a:ext>
            </a:extLst>
          </p:cNvPr>
          <p:cNvSpPr/>
          <p:nvPr/>
        </p:nvSpPr>
        <p:spPr>
          <a:xfrm>
            <a:off x="2444717" y="4267200"/>
            <a:ext cx="7302566" cy="2348658"/>
          </a:xfrm>
          <a:custGeom>
            <a:avLst/>
            <a:gdLst>
              <a:gd name="connsiteX0" fmla="*/ 0 w 7302566"/>
              <a:gd name="connsiteY0" fmla="*/ 115437 h 2348658"/>
              <a:gd name="connsiteX1" fmla="*/ 115437 w 7302566"/>
              <a:gd name="connsiteY1" fmla="*/ 0 h 2348658"/>
              <a:gd name="connsiteX2" fmla="*/ 634028 w 7302566"/>
              <a:gd name="connsiteY2" fmla="*/ 0 h 2348658"/>
              <a:gd name="connsiteX3" fmla="*/ 1364769 w 7302566"/>
              <a:gd name="connsiteY3" fmla="*/ 0 h 2348658"/>
              <a:gd name="connsiteX4" fmla="*/ 1741926 w 7302566"/>
              <a:gd name="connsiteY4" fmla="*/ 0 h 2348658"/>
              <a:gd name="connsiteX5" fmla="*/ 2119083 w 7302566"/>
              <a:gd name="connsiteY5" fmla="*/ 0 h 2348658"/>
              <a:gd name="connsiteX6" fmla="*/ 2708391 w 7302566"/>
              <a:gd name="connsiteY6" fmla="*/ 0 h 2348658"/>
              <a:gd name="connsiteX7" fmla="*/ 3297698 w 7302566"/>
              <a:gd name="connsiteY7" fmla="*/ 0 h 2348658"/>
              <a:gd name="connsiteX8" fmla="*/ 3745572 w 7302566"/>
              <a:gd name="connsiteY8" fmla="*/ 0 h 2348658"/>
              <a:gd name="connsiteX9" fmla="*/ 4193446 w 7302566"/>
              <a:gd name="connsiteY9" fmla="*/ 0 h 2348658"/>
              <a:gd name="connsiteX10" fmla="*/ 4853471 w 7302566"/>
              <a:gd name="connsiteY10" fmla="*/ 0 h 2348658"/>
              <a:gd name="connsiteX11" fmla="*/ 5372061 w 7302566"/>
              <a:gd name="connsiteY11" fmla="*/ 0 h 2348658"/>
              <a:gd name="connsiteX12" fmla="*/ 6102803 w 7302566"/>
              <a:gd name="connsiteY12" fmla="*/ 0 h 2348658"/>
              <a:gd name="connsiteX13" fmla="*/ 6550677 w 7302566"/>
              <a:gd name="connsiteY13" fmla="*/ 0 h 2348658"/>
              <a:gd name="connsiteX14" fmla="*/ 7187129 w 7302566"/>
              <a:gd name="connsiteY14" fmla="*/ 0 h 2348658"/>
              <a:gd name="connsiteX15" fmla="*/ 7302566 w 7302566"/>
              <a:gd name="connsiteY15" fmla="*/ 115437 h 2348658"/>
              <a:gd name="connsiteX16" fmla="*/ 7302566 w 7302566"/>
              <a:gd name="connsiteY16" fmla="*/ 666061 h 2348658"/>
              <a:gd name="connsiteX17" fmla="*/ 7302566 w 7302566"/>
              <a:gd name="connsiteY17" fmla="*/ 1237863 h 2348658"/>
              <a:gd name="connsiteX18" fmla="*/ 7302566 w 7302566"/>
              <a:gd name="connsiteY18" fmla="*/ 2233221 h 2348658"/>
              <a:gd name="connsiteX19" fmla="*/ 7187129 w 7302566"/>
              <a:gd name="connsiteY19" fmla="*/ 2348658 h 2348658"/>
              <a:gd name="connsiteX20" fmla="*/ 6739255 w 7302566"/>
              <a:gd name="connsiteY20" fmla="*/ 2348658 h 2348658"/>
              <a:gd name="connsiteX21" fmla="*/ 6008514 w 7302566"/>
              <a:gd name="connsiteY21" fmla="*/ 2348658 h 2348658"/>
              <a:gd name="connsiteX22" fmla="*/ 5631357 w 7302566"/>
              <a:gd name="connsiteY22" fmla="*/ 2348658 h 2348658"/>
              <a:gd name="connsiteX23" fmla="*/ 5112766 w 7302566"/>
              <a:gd name="connsiteY23" fmla="*/ 2348658 h 2348658"/>
              <a:gd name="connsiteX24" fmla="*/ 4452741 w 7302566"/>
              <a:gd name="connsiteY24" fmla="*/ 2348658 h 2348658"/>
              <a:gd name="connsiteX25" fmla="*/ 3792717 w 7302566"/>
              <a:gd name="connsiteY25" fmla="*/ 2348658 h 2348658"/>
              <a:gd name="connsiteX26" fmla="*/ 3274126 w 7302566"/>
              <a:gd name="connsiteY26" fmla="*/ 2348658 h 2348658"/>
              <a:gd name="connsiteX27" fmla="*/ 2755535 w 7302566"/>
              <a:gd name="connsiteY27" fmla="*/ 2348658 h 2348658"/>
              <a:gd name="connsiteX28" fmla="*/ 2095511 w 7302566"/>
              <a:gd name="connsiteY28" fmla="*/ 2348658 h 2348658"/>
              <a:gd name="connsiteX29" fmla="*/ 1435486 w 7302566"/>
              <a:gd name="connsiteY29" fmla="*/ 2348658 h 2348658"/>
              <a:gd name="connsiteX30" fmla="*/ 846179 w 7302566"/>
              <a:gd name="connsiteY30" fmla="*/ 2348658 h 2348658"/>
              <a:gd name="connsiteX31" fmla="*/ 115437 w 7302566"/>
              <a:gd name="connsiteY31" fmla="*/ 2348658 h 2348658"/>
              <a:gd name="connsiteX32" fmla="*/ 0 w 7302566"/>
              <a:gd name="connsiteY32" fmla="*/ 2233221 h 2348658"/>
              <a:gd name="connsiteX33" fmla="*/ 0 w 7302566"/>
              <a:gd name="connsiteY33" fmla="*/ 1746131 h 2348658"/>
              <a:gd name="connsiteX34" fmla="*/ 0 w 7302566"/>
              <a:gd name="connsiteY34" fmla="*/ 1280218 h 2348658"/>
              <a:gd name="connsiteX35" fmla="*/ 0 w 7302566"/>
              <a:gd name="connsiteY35" fmla="*/ 729594 h 2348658"/>
              <a:gd name="connsiteX36" fmla="*/ 0 w 7302566"/>
              <a:gd name="connsiteY36" fmla="*/ 115437 h 2348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7302566" h="2348658" extrusionOk="0">
                <a:moveTo>
                  <a:pt x="0" y="115437"/>
                </a:moveTo>
                <a:cubicBezTo>
                  <a:pt x="-5208" y="52380"/>
                  <a:pt x="47343" y="580"/>
                  <a:pt x="115437" y="0"/>
                </a:cubicBezTo>
                <a:cubicBezTo>
                  <a:pt x="231127" y="-29278"/>
                  <a:pt x="425755" y="30786"/>
                  <a:pt x="634028" y="0"/>
                </a:cubicBezTo>
                <a:cubicBezTo>
                  <a:pt x="842301" y="-30786"/>
                  <a:pt x="1005594" y="13500"/>
                  <a:pt x="1364769" y="0"/>
                </a:cubicBezTo>
                <a:cubicBezTo>
                  <a:pt x="1723944" y="-13500"/>
                  <a:pt x="1579583" y="38620"/>
                  <a:pt x="1741926" y="0"/>
                </a:cubicBezTo>
                <a:cubicBezTo>
                  <a:pt x="1904269" y="-38620"/>
                  <a:pt x="2006653" y="9482"/>
                  <a:pt x="2119083" y="0"/>
                </a:cubicBezTo>
                <a:cubicBezTo>
                  <a:pt x="2231513" y="-9482"/>
                  <a:pt x="2415116" y="54951"/>
                  <a:pt x="2708391" y="0"/>
                </a:cubicBezTo>
                <a:cubicBezTo>
                  <a:pt x="3001666" y="-54951"/>
                  <a:pt x="3107965" y="59440"/>
                  <a:pt x="3297698" y="0"/>
                </a:cubicBezTo>
                <a:cubicBezTo>
                  <a:pt x="3487431" y="-59440"/>
                  <a:pt x="3536649" y="31175"/>
                  <a:pt x="3745572" y="0"/>
                </a:cubicBezTo>
                <a:cubicBezTo>
                  <a:pt x="3954495" y="-31175"/>
                  <a:pt x="4060017" y="52388"/>
                  <a:pt x="4193446" y="0"/>
                </a:cubicBezTo>
                <a:cubicBezTo>
                  <a:pt x="4326875" y="-52388"/>
                  <a:pt x="4700212" y="27992"/>
                  <a:pt x="4853471" y="0"/>
                </a:cubicBezTo>
                <a:cubicBezTo>
                  <a:pt x="5006730" y="-27992"/>
                  <a:pt x="5195722" y="15729"/>
                  <a:pt x="5372061" y="0"/>
                </a:cubicBezTo>
                <a:cubicBezTo>
                  <a:pt x="5548400" y="-15729"/>
                  <a:pt x="5762439" y="24285"/>
                  <a:pt x="6102803" y="0"/>
                </a:cubicBezTo>
                <a:cubicBezTo>
                  <a:pt x="6443167" y="-24285"/>
                  <a:pt x="6328809" y="26726"/>
                  <a:pt x="6550677" y="0"/>
                </a:cubicBezTo>
                <a:cubicBezTo>
                  <a:pt x="6772545" y="-26726"/>
                  <a:pt x="7050523" y="73152"/>
                  <a:pt x="7187129" y="0"/>
                </a:cubicBezTo>
                <a:cubicBezTo>
                  <a:pt x="7254393" y="-5035"/>
                  <a:pt x="7305343" y="34794"/>
                  <a:pt x="7302566" y="115437"/>
                </a:cubicBezTo>
                <a:cubicBezTo>
                  <a:pt x="7358818" y="292534"/>
                  <a:pt x="7237224" y="552316"/>
                  <a:pt x="7302566" y="666061"/>
                </a:cubicBezTo>
                <a:cubicBezTo>
                  <a:pt x="7367908" y="779806"/>
                  <a:pt x="7244574" y="955533"/>
                  <a:pt x="7302566" y="1237863"/>
                </a:cubicBezTo>
                <a:cubicBezTo>
                  <a:pt x="7360558" y="1520193"/>
                  <a:pt x="7276669" y="1894402"/>
                  <a:pt x="7302566" y="2233221"/>
                </a:cubicBezTo>
                <a:cubicBezTo>
                  <a:pt x="7286618" y="2286446"/>
                  <a:pt x="7246009" y="2348683"/>
                  <a:pt x="7187129" y="2348658"/>
                </a:cubicBezTo>
                <a:cubicBezTo>
                  <a:pt x="6972711" y="2389082"/>
                  <a:pt x="6840351" y="2327620"/>
                  <a:pt x="6739255" y="2348658"/>
                </a:cubicBezTo>
                <a:cubicBezTo>
                  <a:pt x="6638159" y="2369696"/>
                  <a:pt x="6182817" y="2277005"/>
                  <a:pt x="6008514" y="2348658"/>
                </a:cubicBezTo>
                <a:cubicBezTo>
                  <a:pt x="5834211" y="2420311"/>
                  <a:pt x="5744613" y="2342555"/>
                  <a:pt x="5631357" y="2348658"/>
                </a:cubicBezTo>
                <a:cubicBezTo>
                  <a:pt x="5518101" y="2354761"/>
                  <a:pt x="5306311" y="2315501"/>
                  <a:pt x="5112766" y="2348658"/>
                </a:cubicBezTo>
                <a:cubicBezTo>
                  <a:pt x="4919221" y="2381815"/>
                  <a:pt x="4769768" y="2327457"/>
                  <a:pt x="4452741" y="2348658"/>
                </a:cubicBezTo>
                <a:cubicBezTo>
                  <a:pt x="4135715" y="2369859"/>
                  <a:pt x="4056651" y="2287066"/>
                  <a:pt x="3792717" y="2348658"/>
                </a:cubicBezTo>
                <a:cubicBezTo>
                  <a:pt x="3528783" y="2410250"/>
                  <a:pt x="3501136" y="2292850"/>
                  <a:pt x="3274126" y="2348658"/>
                </a:cubicBezTo>
                <a:cubicBezTo>
                  <a:pt x="3047116" y="2404466"/>
                  <a:pt x="2976550" y="2322689"/>
                  <a:pt x="2755535" y="2348658"/>
                </a:cubicBezTo>
                <a:cubicBezTo>
                  <a:pt x="2534520" y="2374627"/>
                  <a:pt x="2381487" y="2311547"/>
                  <a:pt x="2095511" y="2348658"/>
                </a:cubicBezTo>
                <a:cubicBezTo>
                  <a:pt x="1809535" y="2385769"/>
                  <a:pt x="1696690" y="2294449"/>
                  <a:pt x="1435486" y="2348658"/>
                </a:cubicBezTo>
                <a:cubicBezTo>
                  <a:pt x="1174282" y="2402867"/>
                  <a:pt x="1110838" y="2310554"/>
                  <a:pt x="846179" y="2348658"/>
                </a:cubicBezTo>
                <a:cubicBezTo>
                  <a:pt x="581520" y="2386762"/>
                  <a:pt x="368586" y="2282605"/>
                  <a:pt x="115437" y="2348658"/>
                </a:cubicBezTo>
                <a:cubicBezTo>
                  <a:pt x="47549" y="2332907"/>
                  <a:pt x="16126" y="2295045"/>
                  <a:pt x="0" y="2233221"/>
                </a:cubicBezTo>
                <a:cubicBezTo>
                  <a:pt x="-45215" y="2100267"/>
                  <a:pt x="3860" y="1876286"/>
                  <a:pt x="0" y="1746131"/>
                </a:cubicBezTo>
                <a:cubicBezTo>
                  <a:pt x="-3860" y="1615976"/>
                  <a:pt x="33321" y="1385541"/>
                  <a:pt x="0" y="1280218"/>
                </a:cubicBezTo>
                <a:cubicBezTo>
                  <a:pt x="-33321" y="1174895"/>
                  <a:pt x="35758" y="896410"/>
                  <a:pt x="0" y="729594"/>
                </a:cubicBezTo>
                <a:cubicBezTo>
                  <a:pt x="-35758" y="562778"/>
                  <a:pt x="23507" y="395323"/>
                  <a:pt x="0" y="115437"/>
                </a:cubicBezTo>
                <a:close/>
              </a:path>
            </a:pathLst>
          </a:custGeom>
          <a:noFill/>
          <a:ln>
            <a:solidFill>
              <a:schemeClr val="tx1"/>
            </a:solidFill>
            <a:extLst>
              <a:ext uri="{C807C97D-BFC1-408E-A445-0C87EB9F89A2}">
                <ask:lineSketchStyleProps xmlns:ask="http://schemas.microsoft.com/office/drawing/2018/sketchyshapes" sd="895585032">
                  <a:prstGeom prst="roundRect">
                    <a:avLst>
                      <a:gd name="adj" fmla="val 4915"/>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indent="-571500" algn="just">
              <a:lnSpc>
                <a:spcPct val="150000"/>
              </a:lnSpc>
              <a:buFont typeface="Wingdings" panose="05000000000000000000" pitchFamily="2" charset="2"/>
              <a:buChar char="Ø"/>
            </a:pPr>
            <a:r>
              <a:rPr lang="en-US" sz="3400">
                <a:solidFill>
                  <a:schemeClr val="tx1"/>
                </a:solidFill>
                <a:latin typeface="#9Slide03 SFU Helvetica Condens" panose="00000400000000000000" pitchFamily="2" charset="0"/>
              </a:rPr>
              <a:t>    tốc độ trung bình của phản ứng</a:t>
            </a:r>
          </a:p>
          <a:p>
            <a:pPr marL="571500" indent="-571500" algn="just">
              <a:lnSpc>
                <a:spcPct val="150000"/>
              </a:lnSpc>
              <a:buFont typeface="Wingdings" panose="05000000000000000000" pitchFamily="2" charset="2"/>
              <a:buChar char="Ø"/>
            </a:pPr>
            <a:r>
              <a:rPr lang="en-US" sz="3400">
                <a:solidFill>
                  <a:schemeClr val="tx1"/>
                </a:solidFill>
                <a:latin typeface="#9Slide03 SFU Helvetica Condens" panose="00000400000000000000" pitchFamily="2" charset="0"/>
              </a:rPr>
              <a:t>                     : biến thiên nồng độ.</a:t>
            </a:r>
          </a:p>
          <a:p>
            <a:pPr marL="571500" indent="-571500" algn="just">
              <a:lnSpc>
                <a:spcPct val="150000"/>
              </a:lnSpc>
              <a:buFont typeface="Wingdings" panose="05000000000000000000" pitchFamily="2" charset="2"/>
              <a:buChar char="Ø"/>
            </a:pPr>
            <a:r>
              <a:rPr lang="en-US" sz="3400">
                <a:solidFill>
                  <a:schemeClr val="tx1"/>
                </a:solidFill>
                <a:latin typeface="#9Slide03 SFU Helvetica Condens" panose="00000400000000000000" pitchFamily="2" charset="0"/>
              </a:rPr>
              <a:t>                  : biến thiên thời gian.</a:t>
            </a:r>
            <a:endParaRPr lang="vi-VN" sz="3400">
              <a:solidFill>
                <a:schemeClr val="tx1"/>
              </a:solidFill>
              <a:latin typeface="#9Slide03 SFU Helvetica Condens" panose="00000400000000000000" pitchFamily="2" charset="0"/>
            </a:endParaRPr>
          </a:p>
        </p:txBody>
      </p:sp>
      <p:sp>
        <p:nvSpPr>
          <p:cNvPr id="5" name="Rectangle: Rounded Corners 4">
            <a:extLst>
              <a:ext uri="{FF2B5EF4-FFF2-40B4-BE49-F238E27FC236}">
                <a16:creationId xmlns:a16="http://schemas.microsoft.com/office/drawing/2014/main" id="{3B3781EB-3259-2731-0F61-75CE6747BC5C}"/>
              </a:ext>
            </a:extLst>
          </p:cNvPr>
          <p:cNvSpPr/>
          <p:nvPr/>
        </p:nvSpPr>
        <p:spPr>
          <a:xfrm>
            <a:off x="172298" y="1112142"/>
            <a:ext cx="8666902" cy="7200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latin typeface="#9Slide03 FS Neusa Bold" panose="00000800000000000000" pitchFamily="2" charset="0"/>
              </a:rPr>
              <a:t>TÍNH TỐC ĐỘ TRUNG BÌNH CỦA PHẢN ỨNG HÓA HỌC</a:t>
            </a:r>
          </a:p>
        </p:txBody>
      </p:sp>
      <p:grpSp>
        <p:nvGrpSpPr>
          <p:cNvPr id="7" name="Group 6">
            <a:extLst>
              <a:ext uri="{FF2B5EF4-FFF2-40B4-BE49-F238E27FC236}">
                <a16:creationId xmlns:a16="http://schemas.microsoft.com/office/drawing/2014/main" id="{7E7BEE36-4577-E93B-6EEF-EB2083F83D8C}"/>
              </a:ext>
            </a:extLst>
          </p:cNvPr>
          <p:cNvGrpSpPr/>
          <p:nvPr/>
        </p:nvGrpSpPr>
        <p:grpSpPr>
          <a:xfrm>
            <a:off x="3124200" y="2019000"/>
            <a:ext cx="5105400" cy="648000"/>
            <a:chOff x="3124200" y="3750999"/>
            <a:chExt cx="7991061" cy="648000"/>
          </a:xfrm>
        </p:grpSpPr>
        <p:sp>
          <p:nvSpPr>
            <p:cNvPr id="8" name="Rectangle: Rounded Corners 7">
              <a:extLst>
                <a:ext uri="{FF2B5EF4-FFF2-40B4-BE49-F238E27FC236}">
                  <a16:creationId xmlns:a16="http://schemas.microsoft.com/office/drawing/2014/main" id="{3ABDD83E-2785-3B27-DE52-7F366516A96B}"/>
                </a:ext>
              </a:extLst>
            </p:cNvPr>
            <p:cNvSpPr/>
            <p:nvPr/>
          </p:nvSpPr>
          <p:spPr>
            <a:xfrm>
              <a:off x="3124200" y="3750999"/>
              <a:ext cx="7991061" cy="648000"/>
            </a:xfrm>
            <a:prstGeom prst="roundRect">
              <a:avLst>
                <a:gd name="adj" fmla="val 13164"/>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0000"/>
                </a:lnSpc>
              </a:pPr>
              <a:r>
                <a:rPr lang="en-US" sz="4400">
                  <a:solidFill>
                    <a:schemeClr val="tx1"/>
                  </a:solidFill>
                  <a:latin typeface="#9Slide03 FS Neusa Bold" panose="00000800000000000000" pitchFamily="2" charset="0"/>
                </a:rPr>
                <a:t>aA + bB        cC + dD</a:t>
              </a:r>
            </a:p>
          </p:txBody>
        </p:sp>
        <p:cxnSp>
          <p:nvCxnSpPr>
            <p:cNvPr id="9" name="Straight Arrow Connector 8">
              <a:extLst>
                <a:ext uri="{FF2B5EF4-FFF2-40B4-BE49-F238E27FC236}">
                  <a16:creationId xmlns:a16="http://schemas.microsoft.com/office/drawing/2014/main" id="{D8EB41FC-CF48-3E91-A1CA-80B9B95072C1}"/>
                </a:ext>
              </a:extLst>
            </p:cNvPr>
            <p:cNvCxnSpPr>
              <a:cxnSpLocks/>
            </p:cNvCxnSpPr>
            <p:nvPr/>
          </p:nvCxnSpPr>
          <p:spPr>
            <a:xfrm>
              <a:off x="6387376" y="4099341"/>
              <a:ext cx="11430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 name="Object 11">
            <a:extLst>
              <a:ext uri="{FF2B5EF4-FFF2-40B4-BE49-F238E27FC236}">
                <a16:creationId xmlns:a16="http://schemas.microsoft.com/office/drawing/2014/main" id="{5BCCA62D-7976-A78B-3DF9-A88AF22C27D8}"/>
              </a:ext>
            </a:extLst>
          </p:cNvPr>
          <p:cNvGraphicFramePr>
            <a:graphicFrameLocks noChangeAspect="1"/>
          </p:cNvGraphicFramePr>
          <p:nvPr>
            <p:extLst>
              <p:ext uri="{D42A27DB-BD31-4B8C-83A1-F6EECF244321}">
                <p14:modId xmlns:p14="http://schemas.microsoft.com/office/powerpoint/2010/main" val="2785875559"/>
              </p:ext>
            </p:extLst>
          </p:nvPr>
        </p:nvGraphicFramePr>
        <p:xfrm>
          <a:off x="724715" y="2667000"/>
          <a:ext cx="10429083" cy="1440000"/>
        </p:xfrm>
        <a:graphic>
          <a:graphicData uri="http://schemas.openxmlformats.org/presentationml/2006/ole">
            <mc:AlternateContent xmlns:mc="http://schemas.openxmlformats.org/markup-compatibility/2006">
              <mc:Choice xmlns:v="urn:schemas-microsoft-com:vml" Requires="v">
                <p:oleObj name="Equation" r:id="rId2" imgW="3035160" imgH="419040" progId="Equation.DSMT4">
                  <p:embed/>
                </p:oleObj>
              </mc:Choice>
              <mc:Fallback>
                <p:oleObj name="Equation" r:id="rId2" imgW="3035160" imgH="419040" progId="Equation.DSMT4">
                  <p:embed/>
                  <p:pic>
                    <p:nvPicPr>
                      <p:cNvPr id="0" name=""/>
                      <p:cNvPicPr/>
                      <p:nvPr/>
                    </p:nvPicPr>
                    <p:blipFill>
                      <a:blip r:embed="rId3"/>
                      <a:stretch>
                        <a:fillRect/>
                      </a:stretch>
                    </p:blipFill>
                    <p:spPr>
                      <a:xfrm>
                        <a:off x="724715" y="2667000"/>
                        <a:ext cx="10429083" cy="1440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517B74B-D09D-5B90-3196-FA10DCD2D544}"/>
              </a:ext>
            </a:extLst>
          </p:cNvPr>
          <p:cNvGraphicFramePr>
            <a:graphicFrameLocks noChangeAspect="1"/>
          </p:cNvGraphicFramePr>
          <p:nvPr>
            <p:extLst>
              <p:ext uri="{D42A27DB-BD31-4B8C-83A1-F6EECF244321}">
                <p14:modId xmlns:p14="http://schemas.microsoft.com/office/powerpoint/2010/main" val="3636477069"/>
              </p:ext>
            </p:extLst>
          </p:nvPr>
        </p:nvGraphicFramePr>
        <p:xfrm>
          <a:off x="2972162" y="4369442"/>
          <a:ext cx="609238" cy="72000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0" name=""/>
                      <p:cNvPicPr/>
                      <p:nvPr/>
                    </p:nvPicPr>
                    <p:blipFill>
                      <a:blip r:embed="rId5"/>
                      <a:stretch>
                        <a:fillRect/>
                      </a:stretch>
                    </p:blipFill>
                    <p:spPr>
                      <a:xfrm>
                        <a:off x="2972162" y="4369442"/>
                        <a:ext cx="609238" cy="720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A73DBAF-C0E1-0D93-6D67-1C9EBBF8A0FF}"/>
              </a:ext>
            </a:extLst>
          </p:cNvPr>
          <p:cNvGraphicFramePr>
            <a:graphicFrameLocks noChangeAspect="1"/>
          </p:cNvGraphicFramePr>
          <p:nvPr>
            <p:extLst>
              <p:ext uri="{D42A27DB-BD31-4B8C-83A1-F6EECF244321}">
                <p14:modId xmlns:p14="http://schemas.microsoft.com/office/powerpoint/2010/main" val="2491686452"/>
              </p:ext>
            </p:extLst>
          </p:nvPr>
        </p:nvGraphicFramePr>
        <p:xfrm>
          <a:off x="2947041" y="5190942"/>
          <a:ext cx="2463159" cy="720000"/>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0" name=""/>
                      <p:cNvPicPr/>
                      <p:nvPr/>
                    </p:nvPicPr>
                    <p:blipFill>
                      <a:blip r:embed="rId7"/>
                      <a:stretch>
                        <a:fillRect/>
                      </a:stretch>
                    </p:blipFill>
                    <p:spPr>
                      <a:xfrm>
                        <a:off x="2947041" y="5190942"/>
                        <a:ext cx="2463159" cy="720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495B58B-36EF-69CA-AAD3-68D0C0EB76A8}"/>
              </a:ext>
            </a:extLst>
          </p:cNvPr>
          <p:cNvGraphicFramePr>
            <a:graphicFrameLocks noChangeAspect="1"/>
          </p:cNvGraphicFramePr>
          <p:nvPr>
            <p:extLst>
              <p:ext uri="{D42A27DB-BD31-4B8C-83A1-F6EECF244321}">
                <p14:modId xmlns:p14="http://schemas.microsoft.com/office/powerpoint/2010/main" val="68808197"/>
              </p:ext>
            </p:extLst>
          </p:nvPr>
        </p:nvGraphicFramePr>
        <p:xfrm>
          <a:off x="2971799" y="5867402"/>
          <a:ext cx="2209262" cy="792000"/>
        </p:xfrm>
        <a:graphic>
          <a:graphicData uri="http://schemas.openxmlformats.org/presentationml/2006/ole">
            <mc:AlternateContent xmlns:mc="http://schemas.openxmlformats.org/markup-compatibility/2006">
              <mc:Choice xmlns:v="urn:schemas-microsoft-com:vml" Requires="v">
                <p:oleObj name="Equation" r:id="rId8" imgW="672840" imgH="241200" progId="Equation.DSMT4">
                  <p:embed/>
                </p:oleObj>
              </mc:Choice>
              <mc:Fallback>
                <p:oleObj name="Equation" r:id="rId8" imgW="672840" imgH="241200" progId="Equation.DSMT4">
                  <p:embed/>
                  <p:pic>
                    <p:nvPicPr>
                      <p:cNvPr id="0" name=""/>
                      <p:cNvPicPr/>
                      <p:nvPr/>
                    </p:nvPicPr>
                    <p:blipFill>
                      <a:blip r:embed="rId9"/>
                      <a:stretch>
                        <a:fillRect/>
                      </a:stretch>
                    </p:blipFill>
                    <p:spPr>
                      <a:xfrm>
                        <a:off x="2971799" y="5867402"/>
                        <a:ext cx="2209262" cy="792000"/>
                      </a:xfrm>
                      <a:prstGeom prst="rect">
                        <a:avLst/>
                      </a:prstGeom>
                    </p:spPr>
                  </p:pic>
                </p:oleObj>
              </mc:Fallback>
            </mc:AlternateContent>
          </a:graphicData>
        </a:graphic>
      </p:graphicFrame>
    </p:spTree>
    <p:extLst>
      <p:ext uri="{BB962C8B-B14F-4D97-AF65-F5344CB8AC3E}">
        <p14:creationId xmlns:p14="http://schemas.microsoft.com/office/powerpoint/2010/main" val="3992714766"/>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3" presetClass="entr" presetSubtype="288"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strVal val="4/3*#ppt_w"/>
                                          </p:val>
                                        </p:tav>
                                        <p:tav tm="100000">
                                          <p:val>
                                            <p:strVal val="#ppt_w"/>
                                          </p:val>
                                        </p:tav>
                                      </p:tavLst>
                                    </p:anim>
                                    <p:anim calcmode="lin" valueType="num">
                                      <p:cBhvr>
                                        <p:cTn id="15" dur="500" fill="hold"/>
                                        <p:tgtEl>
                                          <p:spTgt spid="7"/>
                                        </p:tgtEl>
                                        <p:attrNameLst>
                                          <p:attrName>ppt_h</p:attrName>
                                        </p:attrNameLst>
                                      </p:cBhvr>
                                      <p:tavLst>
                                        <p:tav tm="0">
                                          <p:val>
                                            <p:strVal val="4/3*#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28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strVal val="4/3*#ppt_w"/>
                                          </p:val>
                                        </p:tav>
                                        <p:tav tm="100000">
                                          <p:val>
                                            <p:strVal val="#ppt_w"/>
                                          </p:val>
                                        </p:tav>
                                      </p:tavLst>
                                    </p:anim>
                                    <p:anim calcmode="lin" valueType="num">
                                      <p:cBhvr>
                                        <p:cTn id="21" dur="500" fill="hold"/>
                                        <p:tgtEl>
                                          <p:spTgt spid="12"/>
                                        </p:tgtEl>
                                        <p:attrNameLst>
                                          <p:attrName>ppt_h</p:attrName>
                                        </p:attrNameLst>
                                      </p:cBhvr>
                                      <p:tavLst>
                                        <p:tav tm="0">
                                          <p:val>
                                            <p:strVal val="4/3*#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288" fill="hold" grpId="0" nodeType="clickEffect">
                                  <p:stCondLst>
                                    <p:cond delay="0"/>
                                  </p:stCondLst>
                                  <p:childTnLst>
                                    <p:set>
                                      <p:cBhvr>
                                        <p:cTn id="25" dur="1" fill="hold">
                                          <p:stCondLst>
                                            <p:cond delay="0"/>
                                          </p:stCondLst>
                                        </p:cTn>
                                        <p:tgtEl>
                                          <p:spTgt spid="3">
                                            <p:bg/>
                                          </p:spTgt>
                                        </p:tgtEl>
                                        <p:attrNameLst>
                                          <p:attrName>style.visibility</p:attrName>
                                        </p:attrNameLst>
                                      </p:cBhvr>
                                      <p:to>
                                        <p:strVal val="visible"/>
                                      </p:to>
                                    </p:set>
                                    <p:anim calcmode="lin" valueType="num">
                                      <p:cBhvr>
                                        <p:cTn id="26" dur="500" fill="hold"/>
                                        <p:tgtEl>
                                          <p:spTgt spid="3">
                                            <p:bg/>
                                          </p:spTgt>
                                        </p:tgtEl>
                                        <p:attrNameLst>
                                          <p:attrName>ppt_w</p:attrName>
                                        </p:attrNameLst>
                                      </p:cBhvr>
                                      <p:tavLst>
                                        <p:tav tm="0">
                                          <p:val>
                                            <p:strVal val="4/3*#ppt_w"/>
                                          </p:val>
                                        </p:tav>
                                        <p:tav tm="100000">
                                          <p:val>
                                            <p:strVal val="#ppt_w"/>
                                          </p:val>
                                        </p:tav>
                                      </p:tavLst>
                                    </p:anim>
                                    <p:anim calcmode="lin" valueType="num">
                                      <p:cBhvr>
                                        <p:cTn id="27" dur="500" fill="hold"/>
                                        <p:tgtEl>
                                          <p:spTgt spid="3">
                                            <p:bg/>
                                          </p:spTgt>
                                        </p:tgtEl>
                                        <p:attrNameLst>
                                          <p:attrName>ppt_h</p:attrName>
                                        </p:attrNameLst>
                                      </p:cBhvr>
                                      <p:tavLst>
                                        <p:tav tm="0">
                                          <p:val>
                                            <p:strVal val="4/3*#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250" fill="hold"/>
                                        <p:tgtEl>
                                          <p:spTgt spid="13"/>
                                        </p:tgtEl>
                                        <p:attrNameLst>
                                          <p:attrName>ppt_w</p:attrName>
                                        </p:attrNameLst>
                                      </p:cBhvr>
                                      <p:tavLst>
                                        <p:tav tm="0">
                                          <p:val>
                                            <p:strVal val="4/3*#ppt_w"/>
                                          </p:val>
                                        </p:tav>
                                        <p:tav tm="100000">
                                          <p:val>
                                            <p:strVal val="#ppt_w"/>
                                          </p:val>
                                        </p:tav>
                                      </p:tavLst>
                                    </p:anim>
                                    <p:anim calcmode="lin" valueType="num">
                                      <p:cBhvr>
                                        <p:cTn id="33" dur="250" fill="hold"/>
                                        <p:tgtEl>
                                          <p:spTgt spid="13"/>
                                        </p:tgtEl>
                                        <p:attrNameLst>
                                          <p:attrName>ppt_h</p:attrName>
                                        </p:attrNameLst>
                                      </p:cBhvr>
                                      <p:tavLst>
                                        <p:tav tm="0">
                                          <p:val>
                                            <p:strVal val="4/3*#ppt_h"/>
                                          </p:val>
                                        </p:tav>
                                        <p:tav tm="100000">
                                          <p:val>
                                            <p:strVal val="#ppt_h"/>
                                          </p:val>
                                        </p:tav>
                                      </p:tavLst>
                                    </p:anim>
                                  </p:childTnLst>
                                </p:cTn>
                              </p:par>
                              <p:par>
                                <p:cTn id="34" presetID="23" presetClass="entr" presetSubtype="288" fill="hold" grpId="0" nodeType="withEffect">
                                  <p:stCondLst>
                                    <p:cond delay="0"/>
                                  </p:stCondLst>
                                  <p:childTnLst>
                                    <p:set>
                                      <p:cBhvr>
                                        <p:cTn id="35" dur="1" fill="hold">
                                          <p:stCondLst>
                                            <p:cond delay="0"/>
                                          </p:stCondLst>
                                        </p:cTn>
                                        <p:tgtEl>
                                          <p:spTgt spid="3">
                                            <p:txEl>
                                              <p:pRg st="0" end="0"/>
                                            </p:txEl>
                                          </p:spTgt>
                                        </p:tgtEl>
                                        <p:attrNameLst>
                                          <p:attrName>style.visibility</p:attrName>
                                        </p:attrNameLst>
                                      </p:cBhvr>
                                      <p:to>
                                        <p:strVal val="visible"/>
                                      </p:to>
                                    </p:set>
                                    <p:anim calcmode="lin" valueType="num">
                                      <p:cBhvr>
                                        <p:cTn id="36" dur="500" fill="hold"/>
                                        <p:tgtEl>
                                          <p:spTgt spid="3">
                                            <p:txEl>
                                              <p:pRg st="0" end="0"/>
                                            </p:txEl>
                                          </p:spTgt>
                                        </p:tgtEl>
                                        <p:attrNameLst>
                                          <p:attrName>ppt_w</p:attrName>
                                        </p:attrNameLst>
                                      </p:cBhvr>
                                      <p:tavLst>
                                        <p:tav tm="0">
                                          <p:val>
                                            <p:strVal val="4/3*#ppt_w"/>
                                          </p:val>
                                        </p:tav>
                                        <p:tav tm="100000">
                                          <p:val>
                                            <p:strVal val="#ppt_w"/>
                                          </p:val>
                                        </p:tav>
                                      </p:tavLst>
                                    </p:anim>
                                    <p:anim calcmode="lin" valueType="num">
                                      <p:cBhvr>
                                        <p:cTn id="37" dur="500" fill="hold"/>
                                        <p:tgtEl>
                                          <p:spTgt spid="3">
                                            <p:txEl>
                                              <p:pRg st="0" end="0"/>
                                            </p:txEl>
                                          </p:spTgt>
                                        </p:tgtEl>
                                        <p:attrNameLst>
                                          <p:attrName>ppt_h</p:attrName>
                                        </p:attrNameLst>
                                      </p:cBhvr>
                                      <p:tavLst>
                                        <p:tav tm="0">
                                          <p:val>
                                            <p:strVal val="4/3*#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23" presetClass="entr" presetSubtype="288"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p:cTn id="42" dur="250" fill="hold"/>
                                        <p:tgtEl>
                                          <p:spTgt spid="14"/>
                                        </p:tgtEl>
                                        <p:attrNameLst>
                                          <p:attrName>ppt_w</p:attrName>
                                        </p:attrNameLst>
                                      </p:cBhvr>
                                      <p:tavLst>
                                        <p:tav tm="0">
                                          <p:val>
                                            <p:strVal val="4/3*#ppt_w"/>
                                          </p:val>
                                        </p:tav>
                                        <p:tav tm="100000">
                                          <p:val>
                                            <p:strVal val="#ppt_w"/>
                                          </p:val>
                                        </p:tav>
                                      </p:tavLst>
                                    </p:anim>
                                    <p:anim calcmode="lin" valueType="num">
                                      <p:cBhvr>
                                        <p:cTn id="43" dur="250" fill="hold"/>
                                        <p:tgtEl>
                                          <p:spTgt spid="14"/>
                                        </p:tgtEl>
                                        <p:attrNameLst>
                                          <p:attrName>ppt_h</p:attrName>
                                        </p:attrNameLst>
                                      </p:cBhvr>
                                      <p:tavLst>
                                        <p:tav tm="0">
                                          <p:val>
                                            <p:strVal val="4/3*#ppt_h"/>
                                          </p:val>
                                        </p:tav>
                                        <p:tav tm="100000">
                                          <p:val>
                                            <p:strVal val="#ppt_h"/>
                                          </p:val>
                                        </p:tav>
                                      </p:tavLst>
                                    </p:anim>
                                  </p:childTnLst>
                                </p:cTn>
                              </p:par>
                              <p:par>
                                <p:cTn id="44" presetID="23" presetClass="entr" presetSubtype="288" fill="hold" grpId="0" nodeType="withEffect">
                                  <p:stCondLst>
                                    <p:cond delay="0"/>
                                  </p:stCondLst>
                                  <p:childTnLst>
                                    <p:set>
                                      <p:cBhvr>
                                        <p:cTn id="45" dur="1" fill="hold">
                                          <p:stCondLst>
                                            <p:cond delay="0"/>
                                          </p:stCondLst>
                                        </p:cTn>
                                        <p:tgtEl>
                                          <p:spTgt spid="3">
                                            <p:txEl>
                                              <p:pRg st="1" end="1"/>
                                            </p:txEl>
                                          </p:spTgt>
                                        </p:tgtEl>
                                        <p:attrNameLst>
                                          <p:attrName>style.visibility</p:attrName>
                                        </p:attrNameLst>
                                      </p:cBhvr>
                                      <p:to>
                                        <p:strVal val="visible"/>
                                      </p:to>
                                    </p:set>
                                    <p:anim calcmode="lin" valueType="num">
                                      <p:cBhvr>
                                        <p:cTn id="46" dur="500" fill="hold"/>
                                        <p:tgtEl>
                                          <p:spTgt spid="3">
                                            <p:txEl>
                                              <p:pRg st="1" end="1"/>
                                            </p:txEl>
                                          </p:spTgt>
                                        </p:tgtEl>
                                        <p:attrNameLst>
                                          <p:attrName>ppt_w</p:attrName>
                                        </p:attrNameLst>
                                      </p:cBhvr>
                                      <p:tavLst>
                                        <p:tav tm="0">
                                          <p:val>
                                            <p:strVal val="4/3*#ppt_w"/>
                                          </p:val>
                                        </p:tav>
                                        <p:tav tm="100000">
                                          <p:val>
                                            <p:strVal val="#ppt_w"/>
                                          </p:val>
                                        </p:tav>
                                      </p:tavLst>
                                    </p:anim>
                                    <p:anim calcmode="lin" valueType="num">
                                      <p:cBhvr>
                                        <p:cTn id="47" dur="500" fill="hold"/>
                                        <p:tgtEl>
                                          <p:spTgt spid="3">
                                            <p:txEl>
                                              <p:pRg st="1" end="1"/>
                                            </p:txEl>
                                          </p:spTgt>
                                        </p:tgtEl>
                                        <p:attrNameLst>
                                          <p:attrName>ppt_h</p:attrName>
                                        </p:attrNameLst>
                                      </p:cBhvr>
                                      <p:tavLst>
                                        <p:tav tm="0">
                                          <p:val>
                                            <p:strVal val="4/3*#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23" presetClass="entr" presetSubtype="28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250" fill="hold"/>
                                        <p:tgtEl>
                                          <p:spTgt spid="15"/>
                                        </p:tgtEl>
                                        <p:attrNameLst>
                                          <p:attrName>ppt_w</p:attrName>
                                        </p:attrNameLst>
                                      </p:cBhvr>
                                      <p:tavLst>
                                        <p:tav tm="0">
                                          <p:val>
                                            <p:strVal val="4/3*#ppt_w"/>
                                          </p:val>
                                        </p:tav>
                                        <p:tav tm="100000">
                                          <p:val>
                                            <p:strVal val="#ppt_w"/>
                                          </p:val>
                                        </p:tav>
                                      </p:tavLst>
                                    </p:anim>
                                    <p:anim calcmode="lin" valueType="num">
                                      <p:cBhvr>
                                        <p:cTn id="53" dur="250" fill="hold"/>
                                        <p:tgtEl>
                                          <p:spTgt spid="15"/>
                                        </p:tgtEl>
                                        <p:attrNameLst>
                                          <p:attrName>ppt_h</p:attrName>
                                        </p:attrNameLst>
                                      </p:cBhvr>
                                      <p:tavLst>
                                        <p:tav tm="0">
                                          <p:val>
                                            <p:strVal val="4/3*#ppt_h"/>
                                          </p:val>
                                        </p:tav>
                                        <p:tav tm="100000">
                                          <p:val>
                                            <p:strVal val="#ppt_h"/>
                                          </p:val>
                                        </p:tav>
                                      </p:tavLst>
                                    </p:anim>
                                  </p:childTnLst>
                                </p:cTn>
                              </p:par>
                              <p:par>
                                <p:cTn id="54" presetID="23" presetClass="entr" presetSubtype="288" fill="hold" grpId="0" nodeType="withEffect">
                                  <p:stCondLst>
                                    <p:cond delay="0"/>
                                  </p:stCondLst>
                                  <p:childTnLst>
                                    <p:set>
                                      <p:cBhvr>
                                        <p:cTn id="55" dur="1" fill="hold">
                                          <p:stCondLst>
                                            <p:cond delay="0"/>
                                          </p:stCondLst>
                                        </p:cTn>
                                        <p:tgtEl>
                                          <p:spTgt spid="3">
                                            <p:txEl>
                                              <p:pRg st="2" end="2"/>
                                            </p:txEl>
                                          </p:spTgt>
                                        </p:tgtEl>
                                        <p:attrNameLst>
                                          <p:attrName>style.visibility</p:attrName>
                                        </p:attrNameLst>
                                      </p:cBhvr>
                                      <p:to>
                                        <p:strVal val="visible"/>
                                      </p:to>
                                    </p:set>
                                    <p:anim calcmode="lin" valueType="num">
                                      <p:cBhvr>
                                        <p:cTn id="56" dur="500" fill="hold"/>
                                        <p:tgtEl>
                                          <p:spTgt spid="3">
                                            <p:txEl>
                                              <p:pRg st="2" end="2"/>
                                            </p:txEl>
                                          </p:spTgt>
                                        </p:tgtEl>
                                        <p:attrNameLst>
                                          <p:attrName>ppt_w</p:attrName>
                                        </p:attrNameLst>
                                      </p:cBhvr>
                                      <p:tavLst>
                                        <p:tav tm="0">
                                          <p:val>
                                            <p:strVal val="4/3*#ppt_w"/>
                                          </p:val>
                                        </p:tav>
                                        <p:tav tm="100000">
                                          <p:val>
                                            <p:strVal val="#ppt_w"/>
                                          </p:val>
                                        </p:tav>
                                      </p:tavLst>
                                    </p:anim>
                                    <p:anim calcmode="lin" valueType="num">
                                      <p:cBhvr>
                                        <p:cTn id="57" dur="500" fill="hold"/>
                                        <p:tgtEl>
                                          <p:spTgt spid="3">
                                            <p:txEl>
                                              <p:pRg st="2" end="2"/>
                                            </p:txEl>
                                          </p:spTgt>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5"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801</TotalTime>
  <Words>871</Words>
  <Application>Microsoft Office PowerPoint</Application>
  <PresentationFormat>Widescreen</PresentationFormat>
  <Paragraphs>78</Paragraphs>
  <Slides>17</Slides>
  <Notes>1</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9Slide03 Bebas Neue Bold</vt:lpstr>
      <vt:lpstr>#9Slide03 FS Neusa Bold</vt:lpstr>
      <vt:lpstr>#9Slide03 NettoOTLight</vt:lpstr>
      <vt:lpstr>#9Slide03 SFU Grenoble</vt:lpstr>
      <vt:lpstr>#9Slide03 SFU Helvetica Condens</vt:lpstr>
      <vt:lpstr>#9Slide07 SVNBeachwood Sans</vt:lpstr>
      <vt:lpstr>Arial</vt:lpstr>
      <vt:lpstr>Wingdings</vt:lpstr>
      <vt:lpstr>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164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ần Ngọc Thành</dc:creator>
  <cp:lastModifiedBy>Trần Ngọc Thành thanhtrand08</cp:lastModifiedBy>
  <cp:revision>862</cp:revision>
  <dcterms:created xsi:type="dcterms:W3CDTF">2008-10-28T03:11:49Z</dcterms:created>
  <dcterms:modified xsi:type="dcterms:W3CDTF">2023-02-14T11:19:42Z</dcterms:modified>
</cp:coreProperties>
</file>